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5" r:id="rId2"/>
    <p:sldMasterId id="2147483689" r:id="rId3"/>
    <p:sldMasterId id="2147483703" r:id="rId4"/>
  </p:sldMasterIdLst>
  <p:notesMasterIdLst>
    <p:notesMasterId r:id="rId35"/>
  </p:notesMasterIdLst>
  <p:sldIdLst>
    <p:sldId id="342" r:id="rId5"/>
    <p:sldId id="265" r:id="rId6"/>
    <p:sldId id="292" r:id="rId7"/>
    <p:sldId id="285" r:id="rId8"/>
    <p:sldId id="317" r:id="rId9"/>
    <p:sldId id="299" r:id="rId10"/>
    <p:sldId id="345" r:id="rId11"/>
    <p:sldId id="312" r:id="rId12"/>
    <p:sldId id="300" r:id="rId13"/>
    <p:sldId id="296" r:id="rId14"/>
    <p:sldId id="346" r:id="rId15"/>
    <p:sldId id="353" r:id="rId16"/>
    <p:sldId id="298" r:id="rId17"/>
    <p:sldId id="306" r:id="rId18"/>
    <p:sldId id="350" r:id="rId19"/>
    <p:sldId id="313" r:id="rId20"/>
    <p:sldId id="354" r:id="rId21"/>
    <p:sldId id="314" r:id="rId22"/>
    <p:sldId id="355" r:id="rId23"/>
    <p:sldId id="316" r:id="rId24"/>
    <p:sldId id="266" r:id="rId25"/>
    <p:sldId id="356" r:id="rId26"/>
    <p:sldId id="320" r:id="rId27"/>
    <p:sldId id="351" r:id="rId28"/>
    <p:sldId id="349" r:id="rId29"/>
    <p:sldId id="294" r:id="rId30"/>
    <p:sldId id="347" r:id="rId31"/>
    <p:sldId id="315" r:id="rId32"/>
    <p:sldId id="357" r:id="rId33"/>
    <p:sldId id="358" r:id="rId34"/>
  </p:sldIdLst>
  <p:sldSz cx="12192000" cy="6858000"/>
  <p:notesSz cx="6858000" cy="9144000"/>
  <p:custDataLst>
    <p:tags r:id="rId3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g vu" initials="t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CC4B2"/>
    <a:srgbClr val="EBF0AE"/>
    <a:srgbClr val="CCFF66"/>
    <a:srgbClr val="FF6600"/>
    <a:srgbClr val="A23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906" y="-2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700ECF-40D9-4840-8951-35A5A25181CF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B13F4A-9F08-4118-8B62-EC02F9EEFE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515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t>26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t>10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380E8-5410-42CD-85DF-6F8D3A46BBA6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A1D7DC-96B2-471F-AA67-ABA971ECB55B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6A311-AF93-45A3-AD32-61B1D8EECFB7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D2E3B6-281C-4172-8AA4-73AC5EA51040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7813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8EC801C-A050-4E07-AD57-EF4ACF42EBD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D703D-37E5-40EC-8162-B8E7562B426E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436" y="0"/>
            <a:ext cx="12179128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436" y="0"/>
            <a:ext cx="12179128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5D3FD-B43E-42C8-932B-54DFF114E77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4975E3-0D9A-4C98-9DBA-8518FCEAC8C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7C4AF-F691-47C3-A66B-44172950222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B6D6B-F3B3-4391-B11B-000F2B857FBD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75921-A0BC-432E-910D-2AE545AB4A0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53677E-A2E4-404A-98D6-24BFD391075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32628-E38B-4990-84BA-F5C76A995CE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FB82DA-309F-48BE-A60A-7D7EF90DF9E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5D3F45-CFEA-42AB-8C77-660F7B68B57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50F07-3258-4931-BD5A-A1DD833FCBB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4B5CE-C0BD-4AC1-A8F7-04DBDD47424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7D4AC-619E-46FD-8DE7-8328BEA9881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48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C2E8A39D-1576-4856-8413-D4FE103B665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7813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8EC801C-A050-4E07-AD57-EF4ACF42EBD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18BB9-6000-49E8-875B-20BE896B2968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26441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6378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23016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9433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95033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636556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7763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739322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67167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915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41A3B4-0E10-4B16-A073-9BC14FC02A5C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90854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78814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49516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913438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92419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258410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762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078B7-050B-487F-8857-F2873F1E411B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876E3C-28D3-41EE-BFD8-838CA43F8160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4AC5D-2444-4FBE-9875-816AB9A59B94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128C4-8519-497D-9B10-52627A00CE72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9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D073A8-750D-48B7-BE7A-B42DEAE6537E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3888AAA-CCCD-4C0C-ADB7-C37E90C0966D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F62EAB2-B444-4514-BBC4-48E17212839F}" type="datetimeFigureOut">
              <a:rPr lang="en-US" smtClean="0">
                <a:solidFill>
                  <a:prstClr val="black"/>
                </a:solidFill>
              </a:rPr>
              <a:pPr/>
              <a:t>3/12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70F57D92-B34F-49C4-BDB1-FF34504696C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302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  <p:sldLayoutId id="2147483718" r:id="rId15"/>
    <p:sldLayoutId id="2147483719" r:id="rId16"/>
    <p:sldLayoutId id="2147483720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9.wmf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8.bin"/><Relationship Id="rId5" Type="http://schemas.openxmlformats.org/officeDocument/2006/relationships/image" Target="../media/image25.png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10.bin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8.wmf"/><Relationship Id="rId4" Type="http://schemas.openxmlformats.org/officeDocument/2006/relationships/image" Target="../media/image7.png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11" Type="http://schemas.openxmlformats.org/officeDocument/2006/relationships/image" Target="../media/image33.png"/><Relationship Id="rId5" Type="http://schemas.openxmlformats.org/officeDocument/2006/relationships/image" Target="../media/image41.png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4" Type="http://schemas.openxmlformats.org/officeDocument/2006/relationships/image" Target="../media/image40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7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png"/><Relationship Id="rId5" Type="http://schemas.openxmlformats.org/officeDocument/2006/relationships/image" Target="../media/image53.png"/><Relationship Id="rId4" Type="http://schemas.openxmlformats.org/officeDocument/2006/relationships/image" Target="../media/image39.png"/><Relationship Id="rId9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1.png"/><Relationship Id="rId10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image" Target="../media/image51.png"/><Relationship Id="rId26" Type="http://schemas.openxmlformats.org/officeDocument/2006/relationships/image" Target="../media/image70.png"/><Relationship Id="rId3" Type="http://schemas.openxmlformats.org/officeDocument/2006/relationships/image" Target="../media/image58.png"/><Relationship Id="rId21" Type="http://schemas.openxmlformats.org/officeDocument/2006/relationships/image" Target="../media/image56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50.png"/><Relationship Id="rId25" Type="http://schemas.openxmlformats.org/officeDocument/2006/relationships/image" Target="../media/image69.png"/><Relationship Id="rId2" Type="http://schemas.openxmlformats.org/officeDocument/2006/relationships/image" Target="../media/image7.png"/><Relationship Id="rId16" Type="http://schemas.openxmlformats.org/officeDocument/2006/relationships/image" Target="../media/image49.png"/><Relationship Id="rId20" Type="http://schemas.openxmlformats.org/officeDocument/2006/relationships/image" Target="../media/image54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24" Type="http://schemas.openxmlformats.org/officeDocument/2006/relationships/image" Target="../media/image64.png"/><Relationship Id="rId5" Type="http://schemas.openxmlformats.org/officeDocument/2006/relationships/image" Target="../media/image380.png"/><Relationship Id="rId15" Type="http://schemas.openxmlformats.org/officeDocument/2006/relationships/image" Target="../media/image48.png"/><Relationship Id="rId23" Type="http://schemas.openxmlformats.org/officeDocument/2006/relationships/image" Target="../media/image60.png"/><Relationship Id="rId10" Type="http://schemas.openxmlformats.org/officeDocument/2006/relationships/image" Target="../media/image65.png"/><Relationship Id="rId19" Type="http://schemas.openxmlformats.org/officeDocument/2006/relationships/image" Target="../media/image52.png"/><Relationship Id="rId4" Type="http://schemas.openxmlformats.org/officeDocument/2006/relationships/image" Target="../media/image59.png"/><Relationship Id="rId9" Type="http://schemas.openxmlformats.org/officeDocument/2006/relationships/image" Target="../media/image46.png"/><Relationship Id="rId14" Type="http://schemas.openxmlformats.org/officeDocument/2006/relationships/image" Target="../media/image47.png"/><Relationship Id="rId22" Type="http://schemas.openxmlformats.org/officeDocument/2006/relationships/image" Target="../media/image57.png"/><Relationship Id="rId27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7" Type="http://schemas.openxmlformats.org/officeDocument/2006/relationships/image" Target="../media/image7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2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5.xml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3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3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6.xml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4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7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0.png"/><Relationship Id="rId5" Type="http://schemas.openxmlformats.org/officeDocument/2006/relationships/image" Target="../media/image10.png"/><Relationship Id="rId4" Type="http://schemas.openxmlformats.org/officeDocument/2006/relationships/image" Target="../media/image90.png"/><Relationship Id="rId9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image" Target="../media/image730.png"/><Relationship Id="rId3" Type="http://schemas.openxmlformats.org/officeDocument/2006/relationships/image" Target="../media/image58.png"/><Relationship Id="rId21" Type="http://schemas.openxmlformats.org/officeDocument/2006/relationships/image" Target="../media/image760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720.png"/><Relationship Id="rId2" Type="http://schemas.openxmlformats.org/officeDocument/2006/relationships/image" Target="../media/image7.png"/><Relationship Id="rId16" Type="http://schemas.openxmlformats.org/officeDocument/2006/relationships/image" Target="../media/image710.png"/><Relationship Id="rId20" Type="http://schemas.openxmlformats.org/officeDocument/2006/relationships/image" Target="../media/image750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0.png"/><Relationship Id="rId15" Type="http://schemas.openxmlformats.org/officeDocument/2006/relationships/image" Target="../media/image700.png"/><Relationship Id="rId10" Type="http://schemas.openxmlformats.org/officeDocument/2006/relationships/image" Target="../media/image65.png"/><Relationship Id="rId19" Type="http://schemas.openxmlformats.org/officeDocument/2006/relationships/image" Target="../media/image740.png"/><Relationship Id="rId4" Type="http://schemas.openxmlformats.org/officeDocument/2006/relationships/image" Target="../media/image59.png"/><Relationship Id="rId9" Type="http://schemas.openxmlformats.org/officeDocument/2006/relationships/image" Target="../media/image640.png"/><Relationship Id="rId14" Type="http://schemas.openxmlformats.org/officeDocument/2006/relationships/image" Target="../media/image6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7.wmf"/><Relationship Id="rId26" Type="http://schemas.openxmlformats.org/officeDocument/2006/relationships/image" Target="../media/image52.GIF"/><Relationship Id="rId3" Type="http://schemas.openxmlformats.org/officeDocument/2006/relationships/image" Target="../media/image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51.GIF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46.e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38.GI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image" Target="../media/image730.png"/><Relationship Id="rId3" Type="http://schemas.openxmlformats.org/officeDocument/2006/relationships/image" Target="../media/image96.png"/><Relationship Id="rId21" Type="http://schemas.openxmlformats.org/officeDocument/2006/relationships/image" Target="../media/image760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720.png"/><Relationship Id="rId2" Type="http://schemas.openxmlformats.org/officeDocument/2006/relationships/image" Target="../media/image7.png"/><Relationship Id="rId16" Type="http://schemas.openxmlformats.org/officeDocument/2006/relationships/image" Target="../media/image710.png"/><Relationship Id="rId20" Type="http://schemas.openxmlformats.org/officeDocument/2006/relationships/image" Target="../media/image750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97.png"/><Relationship Id="rId15" Type="http://schemas.openxmlformats.org/officeDocument/2006/relationships/image" Target="../media/image700.png"/><Relationship Id="rId10" Type="http://schemas.openxmlformats.org/officeDocument/2006/relationships/image" Target="../media/image65.png"/><Relationship Id="rId19" Type="http://schemas.openxmlformats.org/officeDocument/2006/relationships/image" Target="../media/image740.png"/><Relationship Id="rId4" Type="http://schemas.openxmlformats.org/officeDocument/2006/relationships/image" Target="../media/image59.png"/><Relationship Id="rId9" Type="http://schemas.openxmlformats.org/officeDocument/2006/relationships/image" Target="../media/image98.png"/><Relationship Id="rId14" Type="http://schemas.openxmlformats.org/officeDocument/2006/relationships/image" Target="../media/image69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1.png"/><Relationship Id="rId4" Type="http://schemas.openxmlformats.org/officeDocument/2006/relationships/image" Target="../media/image7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3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7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4.xml"/><Relationship Id="rId6" Type="http://schemas.openxmlformats.org/officeDocument/2006/relationships/image" Target="../media/image13.jpeg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811;p34"/>
          <p:cNvGrpSpPr/>
          <p:nvPr/>
        </p:nvGrpSpPr>
        <p:grpSpPr>
          <a:xfrm>
            <a:off x="1143000" y="336549"/>
            <a:ext cx="10058400" cy="5818183"/>
            <a:chOff x="1551000" y="452264"/>
            <a:chExt cx="6042000" cy="4363911"/>
          </a:xfrm>
        </p:grpSpPr>
        <p:sp>
          <p:nvSpPr>
            <p:cNvPr id="26" name="Google Shape;1812;p34"/>
            <p:cNvSpPr/>
            <p:nvPr/>
          </p:nvSpPr>
          <p:spPr>
            <a:xfrm>
              <a:off x="1551000" y="4441105"/>
              <a:ext cx="6042000" cy="375070"/>
            </a:xfrm>
            <a:prstGeom prst="ellipse">
              <a:avLst/>
            </a:prstGeom>
            <a:solidFill>
              <a:srgbClr val="2C3045">
                <a:alpha val="15560"/>
              </a:srgbClr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grpSp>
          <p:nvGrpSpPr>
            <p:cNvPr id="27" name="Google Shape;1813;p34"/>
            <p:cNvGrpSpPr/>
            <p:nvPr/>
          </p:nvGrpSpPr>
          <p:grpSpPr>
            <a:xfrm>
              <a:off x="1705801" y="452264"/>
              <a:ext cx="5732398" cy="4147203"/>
              <a:chOff x="628876" y="452264"/>
              <a:chExt cx="5732398" cy="4147203"/>
            </a:xfrm>
          </p:grpSpPr>
          <p:sp>
            <p:nvSpPr>
              <p:cNvPr id="28" name="Google Shape;1814;p34"/>
              <p:cNvSpPr/>
              <p:nvPr/>
            </p:nvSpPr>
            <p:spPr>
              <a:xfrm>
                <a:off x="713421" y="617771"/>
                <a:ext cx="5599031" cy="3981696"/>
              </a:xfrm>
              <a:prstGeom prst="roundRect">
                <a:avLst>
                  <a:gd name="adj" fmla="val 528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spcFirstLastPara="1" lIns="121900" tIns="121900" rIns="121900" bIns="121900" anchor="ctr"/>
              <a:lstStyle>
                <a:defPPr>
                  <a:defRPr lang="en-US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1219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defRPr/>
                </a:pPr>
                <a:endParaRPr kumimoji="0" sz="1865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29" name="Google Shape;1815;p34"/>
              <p:cNvSpPr/>
              <p:nvPr/>
            </p:nvSpPr>
            <p:spPr>
              <a:xfrm>
                <a:off x="628876" y="527278"/>
                <a:ext cx="5732398" cy="433414"/>
              </a:xfrm>
              <a:prstGeom prst="roundRect">
                <a:avLst>
                  <a:gd name="adj" fmla="val 13206"/>
                </a:avLst>
              </a:prstGeom>
              <a:solidFill>
                <a:schemeClr val="accent4">
                  <a:lumMod val="50000"/>
                </a:schemeClr>
              </a:solidFill>
              <a:ln>
                <a:noFill/>
              </a:ln>
            </p:spPr>
            <p:txBody>
              <a:bodyPr spcFirstLastPara="1" lIns="121900" tIns="121900" rIns="121900" bIns="121900" anchor="ctr"/>
              <a:lstStyle>
                <a:defPPr>
                  <a:defRPr lang="en-US"/>
                </a:defPPr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lvl="5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lvl="6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lvl="7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lvl="8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5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1219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defRPr/>
                </a:pPr>
                <a:endParaRPr kumimoji="0" sz="1865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panose="020B0604020202020204"/>
                  <a:sym typeface="Arial" panose="020B0604020202020204"/>
                </a:endParaRPr>
              </a:p>
            </p:txBody>
          </p:sp>
          <p:grpSp>
            <p:nvGrpSpPr>
              <p:cNvPr id="30" name="Google Shape;1816;p34"/>
              <p:cNvGrpSpPr/>
              <p:nvPr/>
            </p:nvGrpSpPr>
            <p:grpSpPr>
              <a:xfrm>
                <a:off x="817018" y="452264"/>
                <a:ext cx="196478" cy="375071"/>
                <a:chOff x="817018" y="467150"/>
                <a:chExt cx="196478" cy="375071"/>
              </a:xfrm>
            </p:grpSpPr>
            <p:sp>
              <p:nvSpPr>
                <p:cNvPr id="67" name="Google Shape;1817;p34"/>
                <p:cNvSpPr/>
                <p:nvPr/>
              </p:nvSpPr>
              <p:spPr>
                <a:xfrm>
                  <a:off x="817018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8" name="Google Shape;1818;p34"/>
                <p:cNvSpPr/>
                <p:nvPr/>
              </p:nvSpPr>
              <p:spPr>
                <a:xfrm>
                  <a:off x="871794" y="467150"/>
                  <a:ext cx="86926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31" name="Google Shape;1819;p34"/>
              <p:cNvGrpSpPr/>
              <p:nvPr/>
            </p:nvGrpSpPr>
            <p:grpSpPr>
              <a:xfrm>
                <a:off x="1244506" y="452264"/>
                <a:ext cx="196478" cy="375071"/>
                <a:chOff x="816693" y="467150"/>
                <a:chExt cx="196478" cy="375071"/>
              </a:xfrm>
            </p:grpSpPr>
            <p:sp>
              <p:nvSpPr>
                <p:cNvPr id="65" name="Google Shape;1820;p34"/>
                <p:cNvSpPr/>
                <p:nvPr/>
              </p:nvSpPr>
              <p:spPr>
                <a:xfrm>
                  <a:off x="816693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6" name="Google Shape;1821;p34"/>
                <p:cNvSpPr/>
                <p:nvPr/>
              </p:nvSpPr>
              <p:spPr>
                <a:xfrm>
                  <a:off x="871469" y="467150"/>
                  <a:ext cx="86927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32" name="Google Shape;1822;p34"/>
              <p:cNvGrpSpPr/>
              <p:nvPr/>
            </p:nvGrpSpPr>
            <p:grpSpPr>
              <a:xfrm>
                <a:off x="1671996" y="452264"/>
                <a:ext cx="196478" cy="375071"/>
                <a:chOff x="816371" y="467150"/>
                <a:chExt cx="196478" cy="375071"/>
              </a:xfrm>
            </p:grpSpPr>
            <p:sp>
              <p:nvSpPr>
                <p:cNvPr id="63" name="Google Shape;1823;p34"/>
                <p:cNvSpPr/>
                <p:nvPr/>
              </p:nvSpPr>
              <p:spPr>
                <a:xfrm>
                  <a:off x="816371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4" name="Google Shape;1824;p34"/>
                <p:cNvSpPr/>
                <p:nvPr/>
              </p:nvSpPr>
              <p:spPr>
                <a:xfrm>
                  <a:off x="871147" y="467150"/>
                  <a:ext cx="86926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33" name="Google Shape;1825;p34"/>
              <p:cNvGrpSpPr/>
              <p:nvPr/>
            </p:nvGrpSpPr>
            <p:grpSpPr>
              <a:xfrm>
                <a:off x="2100675" y="452264"/>
                <a:ext cx="196478" cy="375071"/>
                <a:chOff x="817237" y="467150"/>
                <a:chExt cx="196478" cy="375071"/>
              </a:xfrm>
            </p:grpSpPr>
            <p:sp>
              <p:nvSpPr>
                <p:cNvPr id="61" name="Google Shape;1826;p34"/>
                <p:cNvSpPr/>
                <p:nvPr/>
              </p:nvSpPr>
              <p:spPr>
                <a:xfrm>
                  <a:off x="817237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2" name="Google Shape;1827;p34"/>
                <p:cNvSpPr/>
                <p:nvPr/>
              </p:nvSpPr>
              <p:spPr>
                <a:xfrm>
                  <a:off x="872013" y="467150"/>
                  <a:ext cx="86926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34" name="Google Shape;1828;p34"/>
              <p:cNvGrpSpPr/>
              <p:nvPr/>
            </p:nvGrpSpPr>
            <p:grpSpPr>
              <a:xfrm>
                <a:off x="2528164" y="452264"/>
                <a:ext cx="196478" cy="375071"/>
                <a:chOff x="816914" y="467150"/>
                <a:chExt cx="196478" cy="375071"/>
              </a:xfrm>
            </p:grpSpPr>
            <p:sp>
              <p:nvSpPr>
                <p:cNvPr id="59" name="Google Shape;1829;p34"/>
                <p:cNvSpPr/>
                <p:nvPr/>
              </p:nvSpPr>
              <p:spPr>
                <a:xfrm>
                  <a:off x="816914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0" name="Google Shape;1830;p34"/>
                <p:cNvSpPr/>
                <p:nvPr/>
              </p:nvSpPr>
              <p:spPr>
                <a:xfrm>
                  <a:off x="871690" y="467150"/>
                  <a:ext cx="86927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35" name="Google Shape;1831;p34"/>
              <p:cNvGrpSpPr/>
              <p:nvPr/>
            </p:nvGrpSpPr>
            <p:grpSpPr>
              <a:xfrm>
                <a:off x="2955653" y="452264"/>
                <a:ext cx="196478" cy="375071"/>
                <a:chOff x="816590" y="467150"/>
                <a:chExt cx="196478" cy="375071"/>
              </a:xfrm>
            </p:grpSpPr>
            <p:sp>
              <p:nvSpPr>
                <p:cNvPr id="57" name="Google Shape;1832;p34"/>
                <p:cNvSpPr/>
                <p:nvPr/>
              </p:nvSpPr>
              <p:spPr>
                <a:xfrm>
                  <a:off x="816590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58" name="Google Shape;1833;p34"/>
                <p:cNvSpPr/>
                <p:nvPr/>
              </p:nvSpPr>
              <p:spPr>
                <a:xfrm>
                  <a:off x="871366" y="467150"/>
                  <a:ext cx="86926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36" name="Google Shape;1834;p34"/>
              <p:cNvGrpSpPr/>
              <p:nvPr/>
            </p:nvGrpSpPr>
            <p:grpSpPr>
              <a:xfrm>
                <a:off x="3384332" y="452264"/>
                <a:ext cx="195287" cy="375071"/>
                <a:chOff x="817457" y="467150"/>
                <a:chExt cx="195287" cy="375071"/>
              </a:xfrm>
            </p:grpSpPr>
            <p:sp>
              <p:nvSpPr>
                <p:cNvPr id="55" name="Google Shape;1835;p34"/>
                <p:cNvSpPr/>
                <p:nvPr/>
              </p:nvSpPr>
              <p:spPr>
                <a:xfrm>
                  <a:off x="817457" y="645755"/>
                  <a:ext cx="195287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56" name="Google Shape;1836;p34"/>
                <p:cNvSpPr/>
                <p:nvPr/>
              </p:nvSpPr>
              <p:spPr>
                <a:xfrm>
                  <a:off x="871042" y="467150"/>
                  <a:ext cx="88117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37" name="Google Shape;1837;p34"/>
              <p:cNvGrpSpPr/>
              <p:nvPr/>
            </p:nvGrpSpPr>
            <p:grpSpPr>
              <a:xfrm>
                <a:off x="3811821" y="452264"/>
                <a:ext cx="196478" cy="375071"/>
                <a:chOff x="817133" y="467150"/>
                <a:chExt cx="196478" cy="375071"/>
              </a:xfrm>
            </p:grpSpPr>
            <p:sp>
              <p:nvSpPr>
                <p:cNvPr id="53" name="Google Shape;1838;p34"/>
                <p:cNvSpPr/>
                <p:nvPr/>
              </p:nvSpPr>
              <p:spPr>
                <a:xfrm>
                  <a:off x="817133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54" name="Google Shape;1839;p34"/>
                <p:cNvSpPr/>
                <p:nvPr/>
              </p:nvSpPr>
              <p:spPr>
                <a:xfrm>
                  <a:off x="871909" y="467150"/>
                  <a:ext cx="86927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38" name="Google Shape;1840;p34"/>
              <p:cNvGrpSpPr/>
              <p:nvPr/>
            </p:nvGrpSpPr>
            <p:grpSpPr>
              <a:xfrm>
                <a:off x="4239310" y="452264"/>
                <a:ext cx="196478" cy="375071"/>
                <a:chOff x="816810" y="467150"/>
                <a:chExt cx="196478" cy="375071"/>
              </a:xfrm>
            </p:grpSpPr>
            <p:sp>
              <p:nvSpPr>
                <p:cNvPr id="51" name="Google Shape;1841;p34"/>
                <p:cNvSpPr/>
                <p:nvPr/>
              </p:nvSpPr>
              <p:spPr>
                <a:xfrm>
                  <a:off x="816810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52" name="Google Shape;1842;p34"/>
                <p:cNvSpPr/>
                <p:nvPr/>
              </p:nvSpPr>
              <p:spPr>
                <a:xfrm>
                  <a:off x="871585" y="467150"/>
                  <a:ext cx="86926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39" name="Google Shape;1843;p34"/>
              <p:cNvGrpSpPr/>
              <p:nvPr/>
            </p:nvGrpSpPr>
            <p:grpSpPr>
              <a:xfrm>
                <a:off x="4666798" y="452264"/>
                <a:ext cx="196478" cy="375071"/>
                <a:chOff x="816485" y="467150"/>
                <a:chExt cx="196478" cy="375071"/>
              </a:xfrm>
            </p:grpSpPr>
            <p:sp>
              <p:nvSpPr>
                <p:cNvPr id="49" name="Google Shape;1844;p34"/>
                <p:cNvSpPr/>
                <p:nvPr/>
              </p:nvSpPr>
              <p:spPr>
                <a:xfrm>
                  <a:off x="816485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50" name="Google Shape;1845;p34"/>
                <p:cNvSpPr/>
                <p:nvPr/>
              </p:nvSpPr>
              <p:spPr>
                <a:xfrm>
                  <a:off x="871261" y="467150"/>
                  <a:ext cx="86927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40" name="Google Shape;1846;p34"/>
              <p:cNvGrpSpPr/>
              <p:nvPr/>
            </p:nvGrpSpPr>
            <p:grpSpPr>
              <a:xfrm>
                <a:off x="5095478" y="452264"/>
                <a:ext cx="195287" cy="375071"/>
                <a:chOff x="817353" y="467150"/>
                <a:chExt cx="195287" cy="375071"/>
              </a:xfrm>
            </p:grpSpPr>
            <p:sp>
              <p:nvSpPr>
                <p:cNvPr id="47" name="Google Shape;1847;p34"/>
                <p:cNvSpPr/>
                <p:nvPr/>
              </p:nvSpPr>
              <p:spPr>
                <a:xfrm>
                  <a:off x="817353" y="645755"/>
                  <a:ext cx="195287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48" name="Google Shape;1848;p34"/>
                <p:cNvSpPr/>
                <p:nvPr/>
              </p:nvSpPr>
              <p:spPr>
                <a:xfrm>
                  <a:off x="870938" y="467150"/>
                  <a:ext cx="88117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41" name="Google Shape;1849;p34"/>
              <p:cNvGrpSpPr/>
              <p:nvPr/>
            </p:nvGrpSpPr>
            <p:grpSpPr>
              <a:xfrm>
                <a:off x="5522967" y="452264"/>
                <a:ext cx="196478" cy="375071"/>
                <a:chOff x="817029" y="467150"/>
                <a:chExt cx="196478" cy="375071"/>
              </a:xfrm>
            </p:grpSpPr>
            <p:sp>
              <p:nvSpPr>
                <p:cNvPr id="45" name="Google Shape;1850;p34"/>
                <p:cNvSpPr/>
                <p:nvPr/>
              </p:nvSpPr>
              <p:spPr>
                <a:xfrm>
                  <a:off x="817029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46" name="Google Shape;1851;p34"/>
                <p:cNvSpPr/>
                <p:nvPr/>
              </p:nvSpPr>
              <p:spPr>
                <a:xfrm>
                  <a:off x="871804" y="467150"/>
                  <a:ext cx="86926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42" name="Google Shape;1852;p34"/>
              <p:cNvGrpSpPr/>
              <p:nvPr/>
            </p:nvGrpSpPr>
            <p:grpSpPr>
              <a:xfrm>
                <a:off x="5950455" y="452264"/>
                <a:ext cx="196478" cy="375071"/>
                <a:chOff x="816705" y="467150"/>
                <a:chExt cx="196478" cy="375071"/>
              </a:xfrm>
            </p:grpSpPr>
            <p:sp>
              <p:nvSpPr>
                <p:cNvPr id="43" name="Google Shape;1853;p34"/>
                <p:cNvSpPr/>
                <p:nvPr/>
              </p:nvSpPr>
              <p:spPr>
                <a:xfrm>
                  <a:off x="816705" y="645755"/>
                  <a:ext cx="196478" cy="196466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44" name="Google Shape;1854;p34"/>
                <p:cNvSpPr/>
                <p:nvPr/>
              </p:nvSpPr>
              <p:spPr>
                <a:xfrm>
                  <a:off x="871481" y="467150"/>
                  <a:ext cx="86927" cy="31077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lIns="121900" tIns="121900" rIns="121900" bIns="121900" anchor="ctr"/>
                <a:lstStyle>
                  <a:defPPr>
                    <a:defRPr lang="en-US"/>
                  </a:defPPr>
                  <a:lvl1pPr marL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5400"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1219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defRPr/>
                  </a:pPr>
                  <a:endParaRPr kumimoji="0" sz="1865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</p:grpSp>
      </p:grpSp>
      <p:sp>
        <p:nvSpPr>
          <p:cNvPr id="5" name="Google Shape;1855;p34"/>
          <p:cNvSpPr>
            <a:spLocks noGrp="1"/>
          </p:cNvSpPr>
          <p:nvPr/>
        </p:nvSpPr>
        <p:spPr>
          <a:xfrm>
            <a:off x="1909751" y="2314576"/>
            <a:ext cx="8453449" cy="9810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lvl="0" algn="ctr" rtl="0" eaLnBrk="0" fontAlgn="base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800"/>
              <a:buFont typeface="Arial" panose="020B0604020202020204" pitchFamily="34" charset="0"/>
              <a:buNone/>
              <a:defRPr sz="7335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 pitchFamily="34" charset="0"/>
              </a:defRPr>
            </a:lvl1pPr>
            <a:lvl2pPr lvl="1" algn="l" rtl="0" eaLnBrk="0" fontAlgn="base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Arial" panose="020B0604020202020204" pitchFamily="34" charset="0"/>
              <a:buNone/>
              <a:defRPr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 pitchFamily="34" charset="0"/>
              </a:defRPr>
            </a:lvl2pPr>
            <a:lvl3pPr lvl="2" algn="l" rtl="0" eaLnBrk="0" fontAlgn="base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Arial" panose="020B0604020202020204" pitchFamily="34" charset="0"/>
              <a:buNone/>
              <a:defRPr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 pitchFamily="34" charset="0"/>
              </a:defRPr>
            </a:lvl3pPr>
            <a:lvl4pPr lvl="3" algn="l" rtl="0" eaLnBrk="0" fontAlgn="base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Arial" panose="020B0604020202020204" pitchFamily="34" charset="0"/>
              <a:buNone/>
              <a:defRPr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 pitchFamily="34" charset="0"/>
              </a:defRPr>
            </a:lvl4pPr>
            <a:lvl5pPr lvl="4" algn="l" rtl="0" eaLnBrk="0" fontAlgn="base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Arial" panose="020B0604020202020204" pitchFamily="34" charset="0"/>
              <a:buNone/>
              <a:defRPr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 pitchFamily="34" charset="0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Arial" panose="020B0604020202020204"/>
              <a:buNone/>
              <a:defRPr sz="1865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Arial" panose="020B0604020202020204"/>
              <a:buNone/>
              <a:defRPr sz="1865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Arial" panose="020B0604020202020204"/>
              <a:buNone/>
              <a:defRPr sz="1865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Arial" panose="020B0604020202020204"/>
              <a:buNone/>
              <a:defRPr sz="1865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ctr">
              <a:tabLst>
                <a:tab pos="2595245" algn="l"/>
              </a:tabLst>
            </a:pPr>
            <a:r>
              <a:rPr lang="en-US" sz="7200" b="1" dirty="0">
                <a:solidFill>
                  <a:schemeClr val="bg1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CHÀO MỪNG CÁC CON ĐẾN VỚI</a:t>
            </a:r>
          </a:p>
          <a:p>
            <a:pPr algn="ctr">
              <a:tabLst>
                <a:tab pos="2595245" algn="l"/>
              </a:tabLst>
            </a:pPr>
            <a:r>
              <a:rPr lang="en-US" sz="7200" b="1" dirty="0" err="1">
                <a:solidFill>
                  <a:srgbClr val="FF0000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Môn</a:t>
            </a:r>
            <a:r>
              <a:rPr lang="en-US" sz="7200" b="1" dirty="0">
                <a:solidFill>
                  <a:srgbClr val="FF0000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Toán</a:t>
            </a:r>
            <a:r>
              <a:rPr lang="en-US" sz="7200" b="1" dirty="0">
                <a:solidFill>
                  <a:srgbClr val="FF0000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 4</a:t>
            </a:r>
          </a:p>
        </p:txBody>
      </p:sp>
      <p:grpSp>
        <p:nvGrpSpPr>
          <p:cNvPr id="6" name="Google Shape;1935;p34"/>
          <p:cNvGrpSpPr/>
          <p:nvPr/>
        </p:nvGrpSpPr>
        <p:grpSpPr>
          <a:xfrm>
            <a:off x="5401469" y="4489449"/>
            <a:ext cx="1371600" cy="1223963"/>
            <a:chOff x="2851325" y="4297250"/>
            <a:chExt cx="1141975" cy="1020450"/>
          </a:xfrm>
        </p:grpSpPr>
        <p:sp>
          <p:nvSpPr>
            <p:cNvPr id="20" name="Google Shape;1936;p34"/>
            <p:cNvSpPr/>
            <p:nvPr/>
          </p:nvSpPr>
          <p:spPr>
            <a:xfrm>
              <a:off x="2851325" y="4297250"/>
              <a:ext cx="740169" cy="757065"/>
            </a:xfrm>
            <a:custGeom>
              <a:avLst/>
              <a:gdLst/>
              <a:ahLst/>
              <a:cxnLst/>
              <a:rect l="l" t="t" r="r" b="b"/>
              <a:pathLst>
                <a:path w="29630" h="30292" extrusionOk="0">
                  <a:moveTo>
                    <a:pt x="15066" y="8738"/>
                  </a:moveTo>
                  <a:lnTo>
                    <a:pt x="15387" y="8758"/>
                  </a:lnTo>
                  <a:lnTo>
                    <a:pt x="15689" y="8798"/>
                  </a:lnTo>
                  <a:lnTo>
                    <a:pt x="15990" y="8838"/>
                  </a:lnTo>
                  <a:lnTo>
                    <a:pt x="16291" y="8919"/>
                  </a:lnTo>
                  <a:lnTo>
                    <a:pt x="16613" y="8999"/>
                  </a:lnTo>
                  <a:lnTo>
                    <a:pt x="16894" y="9080"/>
                  </a:lnTo>
                  <a:lnTo>
                    <a:pt x="17195" y="9200"/>
                  </a:lnTo>
                  <a:lnTo>
                    <a:pt x="17497" y="9321"/>
                  </a:lnTo>
                  <a:lnTo>
                    <a:pt x="17778" y="9461"/>
                  </a:lnTo>
                  <a:lnTo>
                    <a:pt x="18059" y="9622"/>
                  </a:lnTo>
                  <a:lnTo>
                    <a:pt x="18340" y="9783"/>
                  </a:lnTo>
                  <a:lnTo>
                    <a:pt x="18601" y="9983"/>
                  </a:lnTo>
                  <a:lnTo>
                    <a:pt x="18862" y="10184"/>
                  </a:lnTo>
                  <a:lnTo>
                    <a:pt x="19124" y="10405"/>
                  </a:lnTo>
                  <a:lnTo>
                    <a:pt x="19365" y="10626"/>
                  </a:lnTo>
                  <a:lnTo>
                    <a:pt x="19586" y="10847"/>
                  </a:lnTo>
                  <a:lnTo>
                    <a:pt x="19786" y="11088"/>
                  </a:lnTo>
                  <a:lnTo>
                    <a:pt x="19987" y="11349"/>
                  </a:lnTo>
                  <a:lnTo>
                    <a:pt x="20168" y="11590"/>
                  </a:lnTo>
                  <a:lnTo>
                    <a:pt x="20329" y="11872"/>
                  </a:lnTo>
                  <a:lnTo>
                    <a:pt x="20469" y="12133"/>
                  </a:lnTo>
                  <a:lnTo>
                    <a:pt x="20610" y="12414"/>
                  </a:lnTo>
                  <a:lnTo>
                    <a:pt x="20751" y="12695"/>
                  </a:lnTo>
                  <a:lnTo>
                    <a:pt x="20851" y="12976"/>
                  </a:lnTo>
                  <a:lnTo>
                    <a:pt x="20952" y="13278"/>
                  </a:lnTo>
                  <a:lnTo>
                    <a:pt x="21032" y="13579"/>
                  </a:lnTo>
                  <a:lnTo>
                    <a:pt x="21092" y="13880"/>
                  </a:lnTo>
                  <a:lnTo>
                    <a:pt x="21152" y="14182"/>
                  </a:lnTo>
                  <a:lnTo>
                    <a:pt x="21193" y="14483"/>
                  </a:lnTo>
                  <a:lnTo>
                    <a:pt x="21213" y="14784"/>
                  </a:lnTo>
                  <a:lnTo>
                    <a:pt x="21233" y="15106"/>
                  </a:lnTo>
                  <a:lnTo>
                    <a:pt x="21233" y="15407"/>
                  </a:lnTo>
                  <a:lnTo>
                    <a:pt x="21213" y="15708"/>
                  </a:lnTo>
                  <a:lnTo>
                    <a:pt x="21172" y="16030"/>
                  </a:lnTo>
                  <a:lnTo>
                    <a:pt x="21112" y="16331"/>
                  </a:lnTo>
                  <a:lnTo>
                    <a:pt x="21052" y="16632"/>
                  </a:lnTo>
                  <a:lnTo>
                    <a:pt x="20972" y="16934"/>
                  </a:lnTo>
                  <a:lnTo>
                    <a:pt x="20891" y="17235"/>
                  </a:lnTo>
                  <a:lnTo>
                    <a:pt x="20771" y="17536"/>
                  </a:lnTo>
                  <a:lnTo>
                    <a:pt x="20650" y="17817"/>
                  </a:lnTo>
                  <a:lnTo>
                    <a:pt x="20510" y="18119"/>
                  </a:lnTo>
                  <a:lnTo>
                    <a:pt x="20349" y="18400"/>
                  </a:lnTo>
                  <a:lnTo>
                    <a:pt x="20168" y="18681"/>
                  </a:lnTo>
                  <a:lnTo>
                    <a:pt x="19987" y="18942"/>
                  </a:lnTo>
                  <a:lnTo>
                    <a:pt x="19786" y="19203"/>
                  </a:lnTo>
                  <a:lnTo>
                    <a:pt x="19565" y="19445"/>
                  </a:lnTo>
                  <a:lnTo>
                    <a:pt x="19345" y="19686"/>
                  </a:lnTo>
                  <a:lnTo>
                    <a:pt x="19124" y="19907"/>
                  </a:lnTo>
                  <a:lnTo>
                    <a:pt x="18883" y="20107"/>
                  </a:lnTo>
                  <a:lnTo>
                    <a:pt x="18621" y="20308"/>
                  </a:lnTo>
                  <a:lnTo>
                    <a:pt x="18360" y="20489"/>
                  </a:lnTo>
                  <a:lnTo>
                    <a:pt x="18099" y="20650"/>
                  </a:lnTo>
                  <a:lnTo>
                    <a:pt x="17838" y="20810"/>
                  </a:lnTo>
                  <a:lnTo>
                    <a:pt x="17557" y="20951"/>
                  </a:lnTo>
                  <a:lnTo>
                    <a:pt x="17276" y="21072"/>
                  </a:lnTo>
                  <a:lnTo>
                    <a:pt x="16974" y="21192"/>
                  </a:lnTo>
                  <a:lnTo>
                    <a:pt x="16693" y="21293"/>
                  </a:lnTo>
                  <a:lnTo>
                    <a:pt x="16392" y="21373"/>
                  </a:lnTo>
                  <a:lnTo>
                    <a:pt x="16090" y="21433"/>
                  </a:lnTo>
                  <a:lnTo>
                    <a:pt x="15789" y="21493"/>
                  </a:lnTo>
                  <a:lnTo>
                    <a:pt x="15488" y="21534"/>
                  </a:lnTo>
                  <a:lnTo>
                    <a:pt x="15166" y="21554"/>
                  </a:lnTo>
                  <a:lnTo>
                    <a:pt x="14564" y="21554"/>
                  </a:lnTo>
                  <a:lnTo>
                    <a:pt x="14242" y="21534"/>
                  </a:lnTo>
                  <a:lnTo>
                    <a:pt x="13941" y="21514"/>
                  </a:lnTo>
                  <a:lnTo>
                    <a:pt x="13640" y="21453"/>
                  </a:lnTo>
                  <a:lnTo>
                    <a:pt x="13338" y="21393"/>
                  </a:lnTo>
                  <a:lnTo>
                    <a:pt x="13037" y="21313"/>
                  </a:lnTo>
                  <a:lnTo>
                    <a:pt x="12736" y="21212"/>
                  </a:lnTo>
                  <a:lnTo>
                    <a:pt x="12435" y="21112"/>
                  </a:lnTo>
                  <a:lnTo>
                    <a:pt x="12133" y="20971"/>
                  </a:lnTo>
                  <a:lnTo>
                    <a:pt x="11852" y="20831"/>
                  </a:lnTo>
                  <a:lnTo>
                    <a:pt x="11571" y="20670"/>
                  </a:lnTo>
                  <a:lnTo>
                    <a:pt x="11290" y="20509"/>
                  </a:lnTo>
                  <a:lnTo>
                    <a:pt x="11028" y="20328"/>
                  </a:lnTo>
                  <a:lnTo>
                    <a:pt x="10767" y="20107"/>
                  </a:lnTo>
                  <a:lnTo>
                    <a:pt x="10506" y="19907"/>
                  </a:lnTo>
                  <a:lnTo>
                    <a:pt x="10285" y="19686"/>
                  </a:lnTo>
                  <a:lnTo>
                    <a:pt x="10064" y="19445"/>
                  </a:lnTo>
                  <a:lnTo>
                    <a:pt x="9843" y="19203"/>
                  </a:lnTo>
                  <a:lnTo>
                    <a:pt x="9663" y="18962"/>
                  </a:lnTo>
                  <a:lnTo>
                    <a:pt x="9482" y="18701"/>
                  </a:lnTo>
                  <a:lnTo>
                    <a:pt x="9301" y="18440"/>
                  </a:lnTo>
                  <a:lnTo>
                    <a:pt x="9160" y="18159"/>
                  </a:lnTo>
                  <a:lnTo>
                    <a:pt x="9020" y="17878"/>
                  </a:lnTo>
                  <a:lnTo>
                    <a:pt x="8899" y="17597"/>
                  </a:lnTo>
                  <a:lnTo>
                    <a:pt x="8779" y="17315"/>
                  </a:lnTo>
                  <a:lnTo>
                    <a:pt x="8678" y="17014"/>
                  </a:lnTo>
                  <a:lnTo>
                    <a:pt x="8598" y="16733"/>
                  </a:lnTo>
                  <a:lnTo>
                    <a:pt x="8538" y="16431"/>
                  </a:lnTo>
                  <a:lnTo>
                    <a:pt x="8477" y="16130"/>
                  </a:lnTo>
                  <a:lnTo>
                    <a:pt x="8437" y="15809"/>
                  </a:lnTo>
                  <a:lnTo>
                    <a:pt x="8417" y="15507"/>
                  </a:lnTo>
                  <a:lnTo>
                    <a:pt x="8397" y="15206"/>
                  </a:lnTo>
                  <a:lnTo>
                    <a:pt x="8417" y="14885"/>
                  </a:lnTo>
                  <a:lnTo>
                    <a:pt x="8437" y="14583"/>
                  </a:lnTo>
                  <a:lnTo>
                    <a:pt x="8457" y="14282"/>
                  </a:lnTo>
                  <a:lnTo>
                    <a:pt x="8518" y="13961"/>
                  </a:lnTo>
                  <a:lnTo>
                    <a:pt x="8578" y="13659"/>
                  </a:lnTo>
                  <a:lnTo>
                    <a:pt x="8658" y="13358"/>
                  </a:lnTo>
                  <a:lnTo>
                    <a:pt x="8759" y="13057"/>
                  </a:lnTo>
                  <a:lnTo>
                    <a:pt x="8859" y="12755"/>
                  </a:lnTo>
                  <a:lnTo>
                    <a:pt x="8980" y="12474"/>
                  </a:lnTo>
                  <a:lnTo>
                    <a:pt x="9120" y="12193"/>
                  </a:lnTo>
                  <a:lnTo>
                    <a:pt x="9281" y="11912"/>
                  </a:lnTo>
                  <a:lnTo>
                    <a:pt x="9462" y="11631"/>
                  </a:lnTo>
                  <a:lnTo>
                    <a:pt x="9642" y="11349"/>
                  </a:lnTo>
                  <a:lnTo>
                    <a:pt x="9843" y="11088"/>
                  </a:lnTo>
                  <a:lnTo>
                    <a:pt x="10064" y="10847"/>
                  </a:lnTo>
                  <a:lnTo>
                    <a:pt x="10285" y="10606"/>
                  </a:lnTo>
                  <a:lnTo>
                    <a:pt x="10526" y="10385"/>
                  </a:lnTo>
                  <a:lnTo>
                    <a:pt x="10767" y="10184"/>
                  </a:lnTo>
                  <a:lnTo>
                    <a:pt x="11008" y="9983"/>
                  </a:lnTo>
                  <a:lnTo>
                    <a:pt x="11269" y="9803"/>
                  </a:lnTo>
                  <a:lnTo>
                    <a:pt x="11531" y="9642"/>
                  </a:lnTo>
                  <a:lnTo>
                    <a:pt x="11812" y="9481"/>
                  </a:lnTo>
                  <a:lnTo>
                    <a:pt x="12073" y="9341"/>
                  </a:lnTo>
                  <a:lnTo>
                    <a:pt x="12354" y="9220"/>
                  </a:lnTo>
                  <a:lnTo>
                    <a:pt x="12656" y="9120"/>
                  </a:lnTo>
                  <a:lnTo>
                    <a:pt x="12937" y="9019"/>
                  </a:lnTo>
                  <a:lnTo>
                    <a:pt x="13238" y="8939"/>
                  </a:lnTo>
                  <a:lnTo>
                    <a:pt x="13539" y="8859"/>
                  </a:lnTo>
                  <a:lnTo>
                    <a:pt x="13841" y="8818"/>
                  </a:lnTo>
                  <a:lnTo>
                    <a:pt x="14142" y="8778"/>
                  </a:lnTo>
                  <a:lnTo>
                    <a:pt x="14463" y="8738"/>
                  </a:lnTo>
                  <a:close/>
                  <a:moveTo>
                    <a:pt x="14885" y="0"/>
                  </a:moveTo>
                  <a:lnTo>
                    <a:pt x="14142" y="20"/>
                  </a:lnTo>
                  <a:lnTo>
                    <a:pt x="13399" y="80"/>
                  </a:lnTo>
                  <a:lnTo>
                    <a:pt x="12133" y="2491"/>
                  </a:lnTo>
                  <a:lnTo>
                    <a:pt x="11511" y="2652"/>
                  </a:lnTo>
                  <a:lnTo>
                    <a:pt x="10888" y="2832"/>
                  </a:lnTo>
                  <a:lnTo>
                    <a:pt x="10265" y="3033"/>
                  </a:lnTo>
                  <a:lnTo>
                    <a:pt x="9642" y="3294"/>
                  </a:lnTo>
                  <a:lnTo>
                    <a:pt x="7212" y="2029"/>
                  </a:lnTo>
                  <a:lnTo>
                    <a:pt x="6589" y="2411"/>
                  </a:lnTo>
                  <a:lnTo>
                    <a:pt x="5966" y="2832"/>
                  </a:lnTo>
                  <a:lnTo>
                    <a:pt x="5384" y="3294"/>
                  </a:lnTo>
                  <a:lnTo>
                    <a:pt x="4801" y="3777"/>
                  </a:lnTo>
                  <a:lnTo>
                    <a:pt x="5203" y="6468"/>
                  </a:lnTo>
                  <a:lnTo>
                    <a:pt x="4781" y="6970"/>
                  </a:lnTo>
                  <a:lnTo>
                    <a:pt x="4380" y="7493"/>
                  </a:lnTo>
                  <a:lnTo>
                    <a:pt x="3998" y="8035"/>
                  </a:lnTo>
                  <a:lnTo>
                    <a:pt x="3656" y="8597"/>
                  </a:lnTo>
                  <a:lnTo>
                    <a:pt x="965" y="8999"/>
                  </a:lnTo>
                  <a:lnTo>
                    <a:pt x="684" y="9702"/>
                  </a:lnTo>
                  <a:lnTo>
                    <a:pt x="422" y="10405"/>
                  </a:lnTo>
                  <a:lnTo>
                    <a:pt x="201" y="11108"/>
                  </a:lnTo>
                  <a:lnTo>
                    <a:pt x="21" y="11831"/>
                  </a:lnTo>
                  <a:lnTo>
                    <a:pt x="1949" y="13780"/>
                  </a:lnTo>
                  <a:lnTo>
                    <a:pt x="1909" y="14423"/>
                  </a:lnTo>
                  <a:lnTo>
                    <a:pt x="1889" y="15086"/>
                  </a:lnTo>
                  <a:lnTo>
                    <a:pt x="1889" y="15728"/>
                  </a:lnTo>
                  <a:lnTo>
                    <a:pt x="1949" y="16391"/>
                  </a:lnTo>
                  <a:lnTo>
                    <a:pt x="1" y="18300"/>
                  </a:lnTo>
                  <a:lnTo>
                    <a:pt x="181" y="19043"/>
                  </a:lnTo>
                  <a:lnTo>
                    <a:pt x="382" y="19746"/>
                  </a:lnTo>
                  <a:lnTo>
                    <a:pt x="623" y="20469"/>
                  </a:lnTo>
                  <a:lnTo>
                    <a:pt x="905" y="21152"/>
                  </a:lnTo>
                  <a:lnTo>
                    <a:pt x="3596" y="21594"/>
                  </a:lnTo>
                  <a:lnTo>
                    <a:pt x="3938" y="22156"/>
                  </a:lnTo>
                  <a:lnTo>
                    <a:pt x="4299" y="22699"/>
                  </a:lnTo>
                  <a:lnTo>
                    <a:pt x="4701" y="23221"/>
                  </a:lnTo>
                  <a:lnTo>
                    <a:pt x="5123" y="23743"/>
                  </a:lnTo>
                  <a:lnTo>
                    <a:pt x="4681" y="26435"/>
                  </a:lnTo>
                  <a:lnTo>
                    <a:pt x="5243" y="26917"/>
                  </a:lnTo>
                  <a:lnTo>
                    <a:pt x="5846" y="27379"/>
                  </a:lnTo>
                  <a:lnTo>
                    <a:pt x="6469" y="27801"/>
                  </a:lnTo>
                  <a:lnTo>
                    <a:pt x="7091" y="28182"/>
                  </a:lnTo>
                  <a:lnTo>
                    <a:pt x="9522" y="26957"/>
                  </a:lnTo>
                  <a:lnTo>
                    <a:pt x="10145" y="27218"/>
                  </a:lnTo>
                  <a:lnTo>
                    <a:pt x="10767" y="27439"/>
                  </a:lnTo>
                  <a:lnTo>
                    <a:pt x="11390" y="27640"/>
                  </a:lnTo>
                  <a:lnTo>
                    <a:pt x="12013" y="27781"/>
                  </a:lnTo>
                  <a:lnTo>
                    <a:pt x="13238" y="30211"/>
                  </a:lnTo>
                  <a:lnTo>
                    <a:pt x="14001" y="30272"/>
                  </a:lnTo>
                  <a:lnTo>
                    <a:pt x="14745" y="30292"/>
                  </a:lnTo>
                  <a:lnTo>
                    <a:pt x="15488" y="30272"/>
                  </a:lnTo>
                  <a:lnTo>
                    <a:pt x="16231" y="30231"/>
                  </a:lnTo>
                  <a:lnTo>
                    <a:pt x="17497" y="27801"/>
                  </a:lnTo>
                  <a:lnTo>
                    <a:pt x="18119" y="27660"/>
                  </a:lnTo>
                  <a:lnTo>
                    <a:pt x="18762" y="27479"/>
                  </a:lnTo>
                  <a:lnTo>
                    <a:pt x="19365" y="27258"/>
                  </a:lnTo>
                  <a:lnTo>
                    <a:pt x="19987" y="27017"/>
                  </a:lnTo>
                  <a:lnTo>
                    <a:pt x="22418" y="28263"/>
                  </a:lnTo>
                  <a:lnTo>
                    <a:pt x="23041" y="27881"/>
                  </a:lnTo>
                  <a:lnTo>
                    <a:pt x="23663" y="27459"/>
                  </a:lnTo>
                  <a:lnTo>
                    <a:pt x="24246" y="27017"/>
                  </a:lnTo>
                  <a:lnTo>
                    <a:pt x="24828" y="26535"/>
                  </a:lnTo>
                  <a:lnTo>
                    <a:pt x="24427" y="23844"/>
                  </a:lnTo>
                  <a:lnTo>
                    <a:pt x="24848" y="23341"/>
                  </a:lnTo>
                  <a:lnTo>
                    <a:pt x="25250" y="22819"/>
                  </a:lnTo>
                  <a:lnTo>
                    <a:pt x="25632" y="22277"/>
                  </a:lnTo>
                  <a:lnTo>
                    <a:pt x="25973" y="21714"/>
                  </a:lnTo>
                  <a:lnTo>
                    <a:pt x="28665" y="21293"/>
                  </a:lnTo>
                  <a:lnTo>
                    <a:pt x="28966" y="20610"/>
                  </a:lnTo>
                  <a:lnTo>
                    <a:pt x="29207" y="19907"/>
                  </a:lnTo>
                  <a:lnTo>
                    <a:pt x="29428" y="19183"/>
                  </a:lnTo>
                  <a:lnTo>
                    <a:pt x="29609" y="18460"/>
                  </a:lnTo>
                  <a:lnTo>
                    <a:pt x="27681" y="16532"/>
                  </a:lnTo>
                  <a:lnTo>
                    <a:pt x="27741" y="15869"/>
                  </a:lnTo>
                  <a:lnTo>
                    <a:pt x="27761" y="15206"/>
                  </a:lnTo>
                  <a:lnTo>
                    <a:pt x="27741" y="14563"/>
                  </a:lnTo>
                  <a:lnTo>
                    <a:pt x="27701" y="13921"/>
                  </a:lnTo>
                  <a:lnTo>
                    <a:pt x="29629" y="11992"/>
                  </a:lnTo>
                  <a:lnTo>
                    <a:pt x="29448" y="11269"/>
                  </a:lnTo>
                  <a:lnTo>
                    <a:pt x="29248" y="10546"/>
                  </a:lnTo>
                  <a:lnTo>
                    <a:pt x="29006" y="9843"/>
                  </a:lnTo>
                  <a:lnTo>
                    <a:pt x="28725" y="9140"/>
                  </a:lnTo>
                  <a:lnTo>
                    <a:pt x="26034" y="8698"/>
                  </a:lnTo>
                  <a:lnTo>
                    <a:pt x="25692" y="8135"/>
                  </a:lnTo>
                  <a:lnTo>
                    <a:pt x="25331" y="7593"/>
                  </a:lnTo>
                  <a:lnTo>
                    <a:pt x="24929" y="7071"/>
                  </a:lnTo>
                  <a:lnTo>
                    <a:pt x="24507" y="6569"/>
                  </a:lnTo>
                  <a:lnTo>
                    <a:pt x="24949" y="3877"/>
                  </a:lnTo>
                  <a:lnTo>
                    <a:pt x="24386" y="3395"/>
                  </a:lnTo>
                  <a:lnTo>
                    <a:pt x="23784" y="2933"/>
                  </a:lnTo>
                  <a:lnTo>
                    <a:pt x="23181" y="2511"/>
                  </a:lnTo>
                  <a:lnTo>
                    <a:pt x="22538" y="2109"/>
                  </a:lnTo>
                  <a:lnTo>
                    <a:pt x="20108" y="3335"/>
                  </a:lnTo>
                  <a:lnTo>
                    <a:pt x="19485" y="3073"/>
                  </a:lnTo>
                  <a:lnTo>
                    <a:pt x="18862" y="2852"/>
                  </a:lnTo>
                  <a:lnTo>
                    <a:pt x="18240" y="2672"/>
                  </a:lnTo>
                  <a:lnTo>
                    <a:pt x="17617" y="2511"/>
                  </a:lnTo>
                  <a:lnTo>
                    <a:pt x="16392" y="80"/>
                  </a:lnTo>
                  <a:lnTo>
                    <a:pt x="15628" y="20"/>
                  </a:lnTo>
                  <a:lnTo>
                    <a:pt x="1488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1" name="Google Shape;1937;p34"/>
            <p:cNvSpPr/>
            <p:nvPr/>
          </p:nvSpPr>
          <p:spPr>
            <a:xfrm>
              <a:off x="3005968" y="4460046"/>
              <a:ext cx="432205" cy="432797"/>
            </a:xfrm>
            <a:custGeom>
              <a:avLst/>
              <a:gdLst/>
              <a:ahLst/>
              <a:cxnLst/>
              <a:rect l="l" t="t" r="r" b="b"/>
              <a:pathLst>
                <a:path w="17296" h="17296" extrusionOk="0">
                  <a:moveTo>
                    <a:pt x="8578" y="442"/>
                  </a:moveTo>
                  <a:lnTo>
                    <a:pt x="8979" y="462"/>
                  </a:lnTo>
                  <a:lnTo>
                    <a:pt x="9381" y="482"/>
                  </a:lnTo>
                  <a:lnTo>
                    <a:pt x="9763" y="523"/>
                  </a:lnTo>
                  <a:lnTo>
                    <a:pt x="10164" y="583"/>
                  </a:lnTo>
                  <a:lnTo>
                    <a:pt x="10546" y="663"/>
                  </a:lnTo>
                  <a:lnTo>
                    <a:pt x="10928" y="764"/>
                  </a:lnTo>
                  <a:lnTo>
                    <a:pt x="11330" y="884"/>
                  </a:lnTo>
                  <a:lnTo>
                    <a:pt x="11691" y="1025"/>
                  </a:lnTo>
                  <a:lnTo>
                    <a:pt x="12073" y="1186"/>
                  </a:lnTo>
                  <a:lnTo>
                    <a:pt x="12434" y="1366"/>
                  </a:lnTo>
                  <a:lnTo>
                    <a:pt x="12796" y="1567"/>
                  </a:lnTo>
                  <a:lnTo>
                    <a:pt x="13157" y="1788"/>
                  </a:lnTo>
                  <a:lnTo>
                    <a:pt x="13499" y="2029"/>
                  </a:lnTo>
                  <a:lnTo>
                    <a:pt x="13820" y="2290"/>
                  </a:lnTo>
                  <a:lnTo>
                    <a:pt x="14142" y="2551"/>
                  </a:lnTo>
                  <a:lnTo>
                    <a:pt x="14423" y="2833"/>
                  </a:lnTo>
                  <a:lnTo>
                    <a:pt x="14704" y="3114"/>
                  </a:lnTo>
                  <a:lnTo>
                    <a:pt x="14965" y="3415"/>
                  </a:lnTo>
                  <a:lnTo>
                    <a:pt x="15226" y="3737"/>
                  </a:lnTo>
                  <a:lnTo>
                    <a:pt x="15447" y="4058"/>
                  </a:lnTo>
                  <a:lnTo>
                    <a:pt x="15668" y="4399"/>
                  </a:lnTo>
                  <a:lnTo>
                    <a:pt x="15869" y="4741"/>
                  </a:lnTo>
                  <a:lnTo>
                    <a:pt x="16050" y="5103"/>
                  </a:lnTo>
                  <a:lnTo>
                    <a:pt x="16211" y="5464"/>
                  </a:lnTo>
                  <a:lnTo>
                    <a:pt x="16351" y="5826"/>
                  </a:lnTo>
                  <a:lnTo>
                    <a:pt x="16472" y="6207"/>
                  </a:lnTo>
                  <a:lnTo>
                    <a:pt x="16592" y="6609"/>
                  </a:lnTo>
                  <a:lnTo>
                    <a:pt x="16673" y="6991"/>
                  </a:lnTo>
                  <a:lnTo>
                    <a:pt x="16753" y="7392"/>
                  </a:lnTo>
                  <a:lnTo>
                    <a:pt x="16813" y="7814"/>
                  </a:lnTo>
                  <a:lnTo>
                    <a:pt x="16833" y="8216"/>
                  </a:lnTo>
                  <a:lnTo>
                    <a:pt x="16853" y="8618"/>
                  </a:lnTo>
                  <a:lnTo>
                    <a:pt x="16833" y="9020"/>
                  </a:lnTo>
                  <a:lnTo>
                    <a:pt x="16813" y="9421"/>
                  </a:lnTo>
                  <a:lnTo>
                    <a:pt x="16773" y="9823"/>
                  </a:lnTo>
                  <a:lnTo>
                    <a:pt x="16693" y="10205"/>
                  </a:lnTo>
                  <a:lnTo>
                    <a:pt x="16612" y="10586"/>
                  </a:lnTo>
                  <a:lnTo>
                    <a:pt x="16512" y="10988"/>
                  </a:lnTo>
                  <a:lnTo>
                    <a:pt x="16391" y="11370"/>
                  </a:lnTo>
                  <a:lnTo>
                    <a:pt x="16251" y="11731"/>
                  </a:lnTo>
                  <a:lnTo>
                    <a:pt x="16090" y="12093"/>
                  </a:lnTo>
                  <a:lnTo>
                    <a:pt x="15909" y="12454"/>
                  </a:lnTo>
                  <a:lnTo>
                    <a:pt x="15709" y="12816"/>
                  </a:lnTo>
                  <a:lnTo>
                    <a:pt x="15488" y="13158"/>
                  </a:lnTo>
                  <a:lnTo>
                    <a:pt x="15247" y="13499"/>
                  </a:lnTo>
                  <a:lnTo>
                    <a:pt x="15005" y="13820"/>
                  </a:lnTo>
                  <a:lnTo>
                    <a:pt x="14744" y="14122"/>
                  </a:lnTo>
                  <a:lnTo>
                    <a:pt x="14463" y="14423"/>
                  </a:lnTo>
                  <a:lnTo>
                    <a:pt x="14182" y="14704"/>
                  </a:lnTo>
                  <a:lnTo>
                    <a:pt x="13881" y="14965"/>
                  </a:lnTo>
                  <a:lnTo>
                    <a:pt x="13559" y="15206"/>
                  </a:lnTo>
                  <a:lnTo>
                    <a:pt x="13238" y="15447"/>
                  </a:lnTo>
                  <a:lnTo>
                    <a:pt x="12896" y="15648"/>
                  </a:lnTo>
                  <a:lnTo>
                    <a:pt x="12555" y="15849"/>
                  </a:lnTo>
                  <a:lnTo>
                    <a:pt x="12193" y="16030"/>
                  </a:lnTo>
                  <a:lnTo>
                    <a:pt x="11832" y="16191"/>
                  </a:lnTo>
                  <a:lnTo>
                    <a:pt x="11450" y="16351"/>
                  </a:lnTo>
                  <a:lnTo>
                    <a:pt x="11088" y="16472"/>
                  </a:lnTo>
                  <a:lnTo>
                    <a:pt x="10687" y="16572"/>
                  </a:lnTo>
                  <a:lnTo>
                    <a:pt x="10285" y="16673"/>
                  </a:lnTo>
                  <a:lnTo>
                    <a:pt x="9883" y="16753"/>
                  </a:lnTo>
                  <a:lnTo>
                    <a:pt x="9481" y="16793"/>
                  </a:lnTo>
                  <a:lnTo>
                    <a:pt x="9080" y="16833"/>
                  </a:lnTo>
                  <a:lnTo>
                    <a:pt x="8276" y="16833"/>
                  </a:lnTo>
                  <a:lnTo>
                    <a:pt x="7875" y="16813"/>
                  </a:lnTo>
                  <a:lnTo>
                    <a:pt x="7473" y="16753"/>
                  </a:lnTo>
                  <a:lnTo>
                    <a:pt x="7091" y="16693"/>
                  </a:lnTo>
                  <a:lnTo>
                    <a:pt x="6689" y="16613"/>
                  </a:lnTo>
                  <a:lnTo>
                    <a:pt x="6308" y="16512"/>
                  </a:lnTo>
                  <a:lnTo>
                    <a:pt x="5926" y="16371"/>
                  </a:lnTo>
                  <a:lnTo>
                    <a:pt x="5564" y="16231"/>
                  </a:lnTo>
                  <a:lnTo>
                    <a:pt x="5183" y="16070"/>
                  </a:lnTo>
                  <a:lnTo>
                    <a:pt x="4821" y="15889"/>
                  </a:lnTo>
                  <a:lnTo>
                    <a:pt x="4480" y="15709"/>
                  </a:lnTo>
                  <a:lnTo>
                    <a:pt x="4138" y="15488"/>
                  </a:lnTo>
                  <a:lnTo>
                    <a:pt x="3797" y="15247"/>
                  </a:lnTo>
                  <a:lnTo>
                    <a:pt x="3455" y="14985"/>
                  </a:lnTo>
                  <a:lnTo>
                    <a:pt x="3154" y="14724"/>
                  </a:lnTo>
                  <a:lnTo>
                    <a:pt x="2853" y="14443"/>
                  </a:lnTo>
                  <a:lnTo>
                    <a:pt x="2572" y="14142"/>
                  </a:lnTo>
                  <a:lnTo>
                    <a:pt x="2310" y="13820"/>
                  </a:lnTo>
                  <a:lnTo>
                    <a:pt x="2049" y="13519"/>
                  </a:lnTo>
                  <a:lnTo>
                    <a:pt x="1828" y="13178"/>
                  </a:lnTo>
                  <a:lnTo>
                    <a:pt x="1607" y="12836"/>
                  </a:lnTo>
                  <a:lnTo>
                    <a:pt x="1406" y="12495"/>
                  </a:lnTo>
                  <a:lnTo>
                    <a:pt x="1246" y="12133"/>
                  </a:lnTo>
                  <a:lnTo>
                    <a:pt x="1085" y="11771"/>
                  </a:lnTo>
                  <a:lnTo>
                    <a:pt x="944" y="11410"/>
                  </a:lnTo>
                  <a:lnTo>
                    <a:pt x="804" y="11028"/>
                  </a:lnTo>
                  <a:lnTo>
                    <a:pt x="703" y="10647"/>
                  </a:lnTo>
                  <a:lnTo>
                    <a:pt x="623" y="10265"/>
                  </a:lnTo>
                  <a:lnTo>
                    <a:pt x="543" y="9883"/>
                  </a:lnTo>
                  <a:lnTo>
                    <a:pt x="503" y="9502"/>
                  </a:lnTo>
                  <a:lnTo>
                    <a:pt x="462" y="9100"/>
                  </a:lnTo>
                  <a:lnTo>
                    <a:pt x="462" y="8698"/>
                  </a:lnTo>
                  <a:lnTo>
                    <a:pt x="462" y="8316"/>
                  </a:lnTo>
                  <a:lnTo>
                    <a:pt x="482" y="7915"/>
                  </a:lnTo>
                  <a:lnTo>
                    <a:pt x="523" y="7533"/>
                  </a:lnTo>
                  <a:lnTo>
                    <a:pt x="603" y="7131"/>
                  </a:lnTo>
                  <a:lnTo>
                    <a:pt x="683" y="6750"/>
                  </a:lnTo>
                  <a:lnTo>
                    <a:pt x="784" y="6348"/>
                  </a:lnTo>
                  <a:lnTo>
                    <a:pt x="904" y="5966"/>
                  </a:lnTo>
                  <a:lnTo>
                    <a:pt x="1045" y="5585"/>
                  </a:lnTo>
                  <a:lnTo>
                    <a:pt x="1206" y="5223"/>
                  </a:lnTo>
                  <a:lnTo>
                    <a:pt x="1386" y="4841"/>
                  </a:lnTo>
                  <a:lnTo>
                    <a:pt x="1587" y="4500"/>
                  </a:lnTo>
                  <a:lnTo>
                    <a:pt x="1808" y="4138"/>
                  </a:lnTo>
                  <a:lnTo>
                    <a:pt x="2049" y="3797"/>
                  </a:lnTo>
                  <a:lnTo>
                    <a:pt x="2290" y="3455"/>
                  </a:lnTo>
                  <a:lnTo>
                    <a:pt x="2572" y="3134"/>
                  </a:lnTo>
                  <a:lnTo>
                    <a:pt x="2853" y="2833"/>
                  </a:lnTo>
                  <a:lnTo>
                    <a:pt x="3154" y="2551"/>
                  </a:lnTo>
                  <a:lnTo>
                    <a:pt x="3455" y="2290"/>
                  </a:lnTo>
                  <a:lnTo>
                    <a:pt x="3777" y="2049"/>
                  </a:lnTo>
                  <a:lnTo>
                    <a:pt x="4118" y="1808"/>
                  </a:lnTo>
                  <a:lnTo>
                    <a:pt x="4440" y="1607"/>
                  </a:lnTo>
                  <a:lnTo>
                    <a:pt x="4801" y="1406"/>
                  </a:lnTo>
                  <a:lnTo>
                    <a:pt x="5143" y="1226"/>
                  </a:lnTo>
                  <a:lnTo>
                    <a:pt x="5504" y="1065"/>
                  </a:lnTo>
                  <a:lnTo>
                    <a:pt x="5886" y="924"/>
                  </a:lnTo>
                  <a:lnTo>
                    <a:pt x="6247" y="804"/>
                  </a:lnTo>
                  <a:lnTo>
                    <a:pt x="6629" y="703"/>
                  </a:lnTo>
                  <a:lnTo>
                    <a:pt x="7031" y="603"/>
                  </a:lnTo>
                  <a:lnTo>
                    <a:pt x="7413" y="543"/>
                  </a:lnTo>
                  <a:lnTo>
                    <a:pt x="7794" y="503"/>
                  </a:lnTo>
                  <a:lnTo>
                    <a:pt x="8196" y="462"/>
                  </a:lnTo>
                  <a:lnTo>
                    <a:pt x="8578" y="442"/>
                  </a:lnTo>
                  <a:close/>
                  <a:moveTo>
                    <a:pt x="8156" y="0"/>
                  </a:moveTo>
                  <a:lnTo>
                    <a:pt x="7754" y="41"/>
                  </a:lnTo>
                  <a:lnTo>
                    <a:pt x="7332" y="101"/>
                  </a:lnTo>
                  <a:lnTo>
                    <a:pt x="6930" y="161"/>
                  </a:lnTo>
                  <a:lnTo>
                    <a:pt x="6529" y="261"/>
                  </a:lnTo>
                  <a:lnTo>
                    <a:pt x="6127" y="362"/>
                  </a:lnTo>
                  <a:lnTo>
                    <a:pt x="5725" y="503"/>
                  </a:lnTo>
                  <a:lnTo>
                    <a:pt x="5344" y="643"/>
                  </a:lnTo>
                  <a:lnTo>
                    <a:pt x="4962" y="824"/>
                  </a:lnTo>
                  <a:lnTo>
                    <a:pt x="4580" y="1005"/>
                  </a:lnTo>
                  <a:lnTo>
                    <a:pt x="4219" y="1206"/>
                  </a:lnTo>
                  <a:lnTo>
                    <a:pt x="3857" y="1447"/>
                  </a:lnTo>
                  <a:lnTo>
                    <a:pt x="3516" y="1688"/>
                  </a:lnTo>
                  <a:lnTo>
                    <a:pt x="3174" y="1949"/>
                  </a:lnTo>
                  <a:lnTo>
                    <a:pt x="2853" y="2230"/>
                  </a:lnTo>
                  <a:lnTo>
                    <a:pt x="2531" y="2511"/>
                  </a:lnTo>
                  <a:lnTo>
                    <a:pt x="2230" y="2833"/>
                  </a:lnTo>
                  <a:lnTo>
                    <a:pt x="1949" y="3174"/>
                  </a:lnTo>
                  <a:lnTo>
                    <a:pt x="1668" y="3516"/>
                  </a:lnTo>
                  <a:lnTo>
                    <a:pt x="1427" y="3877"/>
                  </a:lnTo>
                  <a:lnTo>
                    <a:pt x="1185" y="4259"/>
                  </a:lnTo>
                  <a:lnTo>
                    <a:pt x="985" y="4641"/>
                  </a:lnTo>
                  <a:lnTo>
                    <a:pt x="784" y="5022"/>
                  </a:lnTo>
                  <a:lnTo>
                    <a:pt x="623" y="5424"/>
                  </a:lnTo>
                  <a:lnTo>
                    <a:pt x="462" y="5826"/>
                  </a:lnTo>
                  <a:lnTo>
                    <a:pt x="342" y="6227"/>
                  </a:lnTo>
                  <a:lnTo>
                    <a:pt x="241" y="6629"/>
                  </a:lnTo>
                  <a:lnTo>
                    <a:pt x="141" y="7051"/>
                  </a:lnTo>
                  <a:lnTo>
                    <a:pt x="81" y="7453"/>
                  </a:lnTo>
                  <a:lnTo>
                    <a:pt x="41" y="7875"/>
                  </a:lnTo>
                  <a:lnTo>
                    <a:pt x="0" y="8296"/>
                  </a:lnTo>
                  <a:lnTo>
                    <a:pt x="0" y="8718"/>
                  </a:lnTo>
                  <a:lnTo>
                    <a:pt x="20" y="9120"/>
                  </a:lnTo>
                  <a:lnTo>
                    <a:pt x="41" y="9542"/>
                  </a:lnTo>
                  <a:lnTo>
                    <a:pt x="101" y="9944"/>
                  </a:lnTo>
                  <a:lnTo>
                    <a:pt x="181" y="10365"/>
                  </a:lnTo>
                  <a:lnTo>
                    <a:pt x="261" y="10767"/>
                  </a:lnTo>
                  <a:lnTo>
                    <a:pt x="382" y="11169"/>
                  </a:lnTo>
                  <a:lnTo>
                    <a:pt x="503" y="11571"/>
                  </a:lnTo>
                  <a:lnTo>
                    <a:pt x="663" y="11952"/>
                  </a:lnTo>
                  <a:lnTo>
                    <a:pt x="824" y="12334"/>
                  </a:lnTo>
                  <a:lnTo>
                    <a:pt x="1025" y="12716"/>
                  </a:lnTo>
                  <a:lnTo>
                    <a:pt x="1226" y="13077"/>
                  </a:lnTo>
                  <a:lnTo>
                    <a:pt x="1447" y="13439"/>
                  </a:lnTo>
                  <a:lnTo>
                    <a:pt x="1688" y="13780"/>
                  </a:lnTo>
                  <a:lnTo>
                    <a:pt x="1949" y="14122"/>
                  </a:lnTo>
                  <a:lnTo>
                    <a:pt x="2230" y="14443"/>
                  </a:lnTo>
                  <a:lnTo>
                    <a:pt x="2531" y="14764"/>
                  </a:lnTo>
                  <a:lnTo>
                    <a:pt x="2853" y="15046"/>
                  </a:lnTo>
                  <a:lnTo>
                    <a:pt x="3174" y="15347"/>
                  </a:lnTo>
                  <a:lnTo>
                    <a:pt x="3536" y="15608"/>
                  </a:lnTo>
                  <a:lnTo>
                    <a:pt x="3817" y="15809"/>
                  </a:lnTo>
                  <a:lnTo>
                    <a:pt x="4098" y="16010"/>
                  </a:lnTo>
                  <a:lnTo>
                    <a:pt x="4399" y="16171"/>
                  </a:lnTo>
                  <a:lnTo>
                    <a:pt x="4701" y="16351"/>
                  </a:lnTo>
                  <a:lnTo>
                    <a:pt x="5002" y="16492"/>
                  </a:lnTo>
                  <a:lnTo>
                    <a:pt x="5323" y="16633"/>
                  </a:lnTo>
                  <a:lnTo>
                    <a:pt x="5645" y="16753"/>
                  </a:lnTo>
                  <a:lnTo>
                    <a:pt x="5966" y="16874"/>
                  </a:lnTo>
                  <a:lnTo>
                    <a:pt x="6288" y="16974"/>
                  </a:lnTo>
                  <a:lnTo>
                    <a:pt x="6609" y="17054"/>
                  </a:lnTo>
                  <a:lnTo>
                    <a:pt x="6930" y="17135"/>
                  </a:lnTo>
                  <a:lnTo>
                    <a:pt x="7272" y="17195"/>
                  </a:lnTo>
                  <a:lnTo>
                    <a:pt x="7613" y="17235"/>
                  </a:lnTo>
                  <a:lnTo>
                    <a:pt x="7955" y="17275"/>
                  </a:lnTo>
                  <a:lnTo>
                    <a:pt x="8296" y="17295"/>
                  </a:lnTo>
                  <a:lnTo>
                    <a:pt x="8959" y="17295"/>
                  </a:lnTo>
                  <a:lnTo>
                    <a:pt x="9301" y="17275"/>
                  </a:lnTo>
                  <a:lnTo>
                    <a:pt x="9622" y="17235"/>
                  </a:lnTo>
                  <a:lnTo>
                    <a:pt x="9964" y="17195"/>
                  </a:lnTo>
                  <a:lnTo>
                    <a:pt x="10385" y="17115"/>
                  </a:lnTo>
                  <a:lnTo>
                    <a:pt x="10807" y="17014"/>
                  </a:lnTo>
                  <a:lnTo>
                    <a:pt x="11209" y="16914"/>
                  </a:lnTo>
                  <a:lnTo>
                    <a:pt x="11611" y="16773"/>
                  </a:lnTo>
                  <a:lnTo>
                    <a:pt x="12012" y="16613"/>
                  </a:lnTo>
                  <a:lnTo>
                    <a:pt x="12394" y="16452"/>
                  </a:lnTo>
                  <a:lnTo>
                    <a:pt x="12776" y="16251"/>
                  </a:lnTo>
                  <a:lnTo>
                    <a:pt x="13137" y="16050"/>
                  </a:lnTo>
                  <a:lnTo>
                    <a:pt x="13479" y="15809"/>
                  </a:lnTo>
                  <a:lnTo>
                    <a:pt x="13840" y="15568"/>
                  </a:lnTo>
                  <a:lnTo>
                    <a:pt x="14162" y="15307"/>
                  </a:lnTo>
                  <a:lnTo>
                    <a:pt x="14483" y="15026"/>
                  </a:lnTo>
                  <a:lnTo>
                    <a:pt x="14785" y="14744"/>
                  </a:lnTo>
                  <a:lnTo>
                    <a:pt x="15086" y="14423"/>
                  </a:lnTo>
                  <a:lnTo>
                    <a:pt x="15367" y="14102"/>
                  </a:lnTo>
                  <a:lnTo>
                    <a:pt x="15628" y="13760"/>
                  </a:lnTo>
                  <a:lnTo>
                    <a:pt x="15869" y="13399"/>
                  </a:lnTo>
                  <a:lnTo>
                    <a:pt x="16090" y="13037"/>
                  </a:lnTo>
                  <a:lnTo>
                    <a:pt x="16311" y="12675"/>
                  </a:lnTo>
                  <a:lnTo>
                    <a:pt x="16492" y="12294"/>
                  </a:lnTo>
                  <a:lnTo>
                    <a:pt x="16673" y="11912"/>
                  </a:lnTo>
                  <a:lnTo>
                    <a:pt x="16813" y="11510"/>
                  </a:lnTo>
                  <a:lnTo>
                    <a:pt x="16954" y="11109"/>
                  </a:lnTo>
                  <a:lnTo>
                    <a:pt x="17054" y="10707"/>
                  </a:lnTo>
                  <a:lnTo>
                    <a:pt x="17155" y="10285"/>
                  </a:lnTo>
                  <a:lnTo>
                    <a:pt x="17215" y="9883"/>
                  </a:lnTo>
                  <a:lnTo>
                    <a:pt x="17255" y="9461"/>
                  </a:lnTo>
                  <a:lnTo>
                    <a:pt x="17295" y="9040"/>
                  </a:lnTo>
                  <a:lnTo>
                    <a:pt x="17295" y="8618"/>
                  </a:lnTo>
                  <a:lnTo>
                    <a:pt x="17295" y="8196"/>
                  </a:lnTo>
                  <a:lnTo>
                    <a:pt x="17255" y="7754"/>
                  </a:lnTo>
                  <a:lnTo>
                    <a:pt x="17195" y="7332"/>
                  </a:lnTo>
                  <a:lnTo>
                    <a:pt x="17115" y="6910"/>
                  </a:lnTo>
                  <a:lnTo>
                    <a:pt x="17034" y="6489"/>
                  </a:lnTo>
                  <a:lnTo>
                    <a:pt x="16914" y="6087"/>
                  </a:lnTo>
                  <a:lnTo>
                    <a:pt x="16773" y="5685"/>
                  </a:lnTo>
                  <a:lnTo>
                    <a:pt x="16633" y="5283"/>
                  </a:lnTo>
                  <a:lnTo>
                    <a:pt x="16452" y="4902"/>
                  </a:lnTo>
                  <a:lnTo>
                    <a:pt x="16251" y="4520"/>
                  </a:lnTo>
                  <a:lnTo>
                    <a:pt x="16050" y="4158"/>
                  </a:lnTo>
                  <a:lnTo>
                    <a:pt x="15829" y="3797"/>
                  </a:lnTo>
                  <a:lnTo>
                    <a:pt x="15588" y="3455"/>
                  </a:lnTo>
                  <a:lnTo>
                    <a:pt x="15327" y="3134"/>
                  </a:lnTo>
                  <a:lnTo>
                    <a:pt x="15046" y="2813"/>
                  </a:lnTo>
                  <a:lnTo>
                    <a:pt x="14744" y="2511"/>
                  </a:lnTo>
                  <a:lnTo>
                    <a:pt x="14443" y="2210"/>
                  </a:lnTo>
                  <a:lnTo>
                    <a:pt x="14102" y="1929"/>
                  </a:lnTo>
                  <a:lnTo>
                    <a:pt x="13760" y="1668"/>
                  </a:lnTo>
                  <a:lnTo>
                    <a:pt x="13398" y="1406"/>
                  </a:lnTo>
                  <a:lnTo>
                    <a:pt x="13037" y="1186"/>
                  </a:lnTo>
                  <a:lnTo>
                    <a:pt x="12655" y="965"/>
                  </a:lnTo>
                  <a:lnTo>
                    <a:pt x="12254" y="784"/>
                  </a:lnTo>
                  <a:lnTo>
                    <a:pt x="11872" y="603"/>
                  </a:lnTo>
                  <a:lnTo>
                    <a:pt x="11470" y="462"/>
                  </a:lnTo>
                  <a:lnTo>
                    <a:pt x="11068" y="342"/>
                  </a:lnTo>
                  <a:lnTo>
                    <a:pt x="10647" y="221"/>
                  </a:lnTo>
                  <a:lnTo>
                    <a:pt x="10245" y="141"/>
                  </a:lnTo>
                  <a:lnTo>
                    <a:pt x="9823" y="81"/>
                  </a:lnTo>
                  <a:lnTo>
                    <a:pt x="9421" y="20"/>
                  </a:lnTo>
                  <a:lnTo>
                    <a:pt x="89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" name="Google Shape;1938;p34"/>
            <p:cNvSpPr/>
            <p:nvPr/>
          </p:nvSpPr>
          <p:spPr>
            <a:xfrm>
              <a:off x="3460643" y="4792254"/>
              <a:ext cx="532657" cy="525446"/>
            </a:xfrm>
            <a:custGeom>
              <a:avLst/>
              <a:gdLst/>
              <a:ahLst/>
              <a:cxnLst/>
              <a:rect l="l" t="t" r="r" b="b"/>
              <a:pathLst>
                <a:path w="21313" h="20992" extrusionOk="0">
                  <a:moveTo>
                    <a:pt x="10707" y="5986"/>
                  </a:moveTo>
                  <a:lnTo>
                    <a:pt x="11129" y="6006"/>
                  </a:lnTo>
                  <a:lnTo>
                    <a:pt x="11550" y="6087"/>
                  </a:lnTo>
                  <a:lnTo>
                    <a:pt x="11972" y="6187"/>
                  </a:lnTo>
                  <a:lnTo>
                    <a:pt x="12394" y="6328"/>
                  </a:lnTo>
                  <a:lnTo>
                    <a:pt x="12776" y="6529"/>
                  </a:lnTo>
                  <a:lnTo>
                    <a:pt x="13157" y="6750"/>
                  </a:lnTo>
                  <a:lnTo>
                    <a:pt x="13519" y="7011"/>
                  </a:lnTo>
                  <a:lnTo>
                    <a:pt x="13840" y="7312"/>
                  </a:lnTo>
                  <a:lnTo>
                    <a:pt x="14142" y="7633"/>
                  </a:lnTo>
                  <a:lnTo>
                    <a:pt x="14423" y="8015"/>
                  </a:lnTo>
                  <a:lnTo>
                    <a:pt x="14664" y="8417"/>
                  </a:lnTo>
                  <a:lnTo>
                    <a:pt x="14845" y="8818"/>
                  </a:lnTo>
                  <a:lnTo>
                    <a:pt x="14985" y="9240"/>
                  </a:lnTo>
                  <a:lnTo>
                    <a:pt x="15086" y="9662"/>
                  </a:lnTo>
                  <a:lnTo>
                    <a:pt x="15146" y="10104"/>
                  </a:lnTo>
                  <a:lnTo>
                    <a:pt x="15166" y="10546"/>
                  </a:lnTo>
                  <a:lnTo>
                    <a:pt x="15146" y="10968"/>
                  </a:lnTo>
                  <a:lnTo>
                    <a:pt x="15086" y="11410"/>
                  </a:lnTo>
                  <a:lnTo>
                    <a:pt x="14965" y="11811"/>
                  </a:lnTo>
                  <a:lnTo>
                    <a:pt x="14825" y="12233"/>
                  </a:lnTo>
                  <a:lnTo>
                    <a:pt x="14644" y="12615"/>
                  </a:lnTo>
                  <a:lnTo>
                    <a:pt x="14423" y="12997"/>
                  </a:lnTo>
                  <a:lnTo>
                    <a:pt x="14162" y="13358"/>
                  </a:lnTo>
                  <a:lnTo>
                    <a:pt x="13860" y="13680"/>
                  </a:lnTo>
                  <a:lnTo>
                    <a:pt x="13519" y="13981"/>
                  </a:lnTo>
                  <a:lnTo>
                    <a:pt x="13137" y="14262"/>
                  </a:lnTo>
                  <a:lnTo>
                    <a:pt x="12756" y="14503"/>
                  </a:lnTo>
                  <a:lnTo>
                    <a:pt x="12334" y="14684"/>
                  </a:lnTo>
                  <a:lnTo>
                    <a:pt x="11912" y="14825"/>
                  </a:lnTo>
                  <a:lnTo>
                    <a:pt x="11490" y="14925"/>
                  </a:lnTo>
                  <a:lnTo>
                    <a:pt x="11048" y="14985"/>
                  </a:lnTo>
                  <a:lnTo>
                    <a:pt x="10626" y="15005"/>
                  </a:lnTo>
                  <a:lnTo>
                    <a:pt x="10185" y="14985"/>
                  </a:lnTo>
                  <a:lnTo>
                    <a:pt x="9763" y="14925"/>
                  </a:lnTo>
                  <a:lnTo>
                    <a:pt x="9341" y="14804"/>
                  </a:lnTo>
                  <a:lnTo>
                    <a:pt x="8939" y="14664"/>
                  </a:lnTo>
                  <a:lnTo>
                    <a:pt x="8537" y="14483"/>
                  </a:lnTo>
                  <a:lnTo>
                    <a:pt x="8156" y="14262"/>
                  </a:lnTo>
                  <a:lnTo>
                    <a:pt x="7814" y="14001"/>
                  </a:lnTo>
                  <a:lnTo>
                    <a:pt x="7473" y="13700"/>
                  </a:lnTo>
                  <a:lnTo>
                    <a:pt x="7171" y="13358"/>
                  </a:lnTo>
                  <a:lnTo>
                    <a:pt x="6890" y="12977"/>
                  </a:lnTo>
                  <a:lnTo>
                    <a:pt x="6669" y="12595"/>
                  </a:lnTo>
                  <a:lnTo>
                    <a:pt x="6468" y="12173"/>
                  </a:lnTo>
                  <a:lnTo>
                    <a:pt x="6328" y="11751"/>
                  </a:lnTo>
                  <a:lnTo>
                    <a:pt x="6227" y="11329"/>
                  </a:lnTo>
                  <a:lnTo>
                    <a:pt x="6167" y="10887"/>
                  </a:lnTo>
                  <a:lnTo>
                    <a:pt x="6147" y="10466"/>
                  </a:lnTo>
                  <a:lnTo>
                    <a:pt x="6167" y="10024"/>
                  </a:lnTo>
                  <a:lnTo>
                    <a:pt x="6247" y="9602"/>
                  </a:lnTo>
                  <a:lnTo>
                    <a:pt x="6348" y="9180"/>
                  </a:lnTo>
                  <a:lnTo>
                    <a:pt x="6488" y="8778"/>
                  </a:lnTo>
                  <a:lnTo>
                    <a:pt x="6689" y="8377"/>
                  </a:lnTo>
                  <a:lnTo>
                    <a:pt x="6910" y="7995"/>
                  </a:lnTo>
                  <a:lnTo>
                    <a:pt x="7171" y="7653"/>
                  </a:lnTo>
                  <a:lnTo>
                    <a:pt x="7473" y="7312"/>
                  </a:lnTo>
                  <a:lnTo>
                    <a:pt x="7794" y="7011"/>
                  </a:lnTo>
                  <a:lnTo>
                    <a:pt x="8176" y="6729"/>
                  </a:lnTo>
                  <a:lnTo>
                    <a:pt x="8578" y="6508"/>
                  </a:lnTo>
                  <a:lnTo>
                    <a:pt x="8979" y="6308"/>
                  </a:lnTo>
                  <a:lnTo>
                    <a:pt x="9401" y="6167"/>
                  </a:lnTo>
                  <a:lnTo>
                    <a:pt x="9823" y="6067"/>
                  </a:lnTo>
                  <a:lnTo>
                    <a:pt x="10265" y="6006"/>
                  </a:lnTo>
                  <a:lnTo>
                    <a:pt x="10707" y="5986"/>
                  </a:lnTo>
                  <a:close/>
                  <a:moveTo>
                    <a:pt x="8839" y="0"/>
                  </a:moveTo>
                  <a:lnTo>
                    <a:pt x="8337" y="101"/>
                  </a:lnTo>
                  <a:lnTo>
                    <a:pt x="7814" y="221"/>
                  </a:lnTo>
                  <a:lnTo>
                    <a:pt x="7312" y="382"/>
                  </a:lnTo>
                  <a:lnTo>
                    <a:pt x="6830" y="563"/>
                  </a:lnTo>
                  <a:lnTo>
                    <a:pt x="6428" y="2431"/>
                  </a:lnTo>
                  <a:lnTo>
                    <a:pt x="6026" y="2652"/>
                  </a:lnTo>
                  <a:lnTo>
                    <a:pt x="5645" y="2913"/>
                  </a:lnTo>
                  <a:lnTo>
                    <a:pt x="5263" y="3174"/>
                  </a:lnTo>
                  <a:lnTo>
                    <a:pt x="4882" y="3455"/>
                  </a:lnTo>
                  <a:lnTo>
                    <a:pt x="3013" y="3074"/>
                  </a:lnTo>
                  <a:lnTo>
                    <a:pt x="2652" y="3455"/>
                  </a:lnTo>
                  <a:lnTo>
                    <a:pt x="2310" y="3857"/>
                  </a:lnTo>
                  <a:lnTo>
                    <a:pt x="2009" y="4279"/>
                  </a:lnTo>
                  <a:lnTo>
                    <a:pt x="1708" y="4721"/>
                  </a:lnTo>
                  <a:lnTo>
                    <a:pt x="2511" y="6468"/>
                  </a:lnTo>
                  <a:lnTo>
                    <a:pt x="2310" y="6890"/>
                  </a:lnTo>
                  <a:lnTo>
                    <a:pt x="2150" y="7312"/>
                  </a:lnTo>
                  <a:lnTo>
                    <a:pt x="1989" y="7734"/>
                  </a:lnTo>
                  <a:lnTo>
                    <a:pt x="1868" y="8176"/>
                  </a:lnTo>
                  <a:lnTo>
                    <a:pt x="121" y="8979"/>
                  </a:lnTo>
                  <a:lnTo>
                    <a:pt x="61" y="9501"/>
                  </a:lnTo>
                  <a:lnTo>
                    <a:pt x="20" y="10024"/>
                  </a:lnTo>
                  <a:lnTo>
                    <a:pt x="0" y="10546"/>
                  </a:lnTo>
                  <a:lnTo>
                    <a:pt x="20" y="11088"/>
                  </a:lnTo>
                  <a:lnTo>
                    <a:pt x="1688" y="12032"/>
                  </a:lnTo>
                  <a:lnTo>
                    <a:pt x="1768" y="12474"/>
                  </a:lnTo>
                  <a:lnTo>
                    <a:pt x="1889" y="12916"/>
                  </a:lnTo>
                  <a:lnTo>
                    <a:pt x="2029" y="13358"/>
                  </a:lnTo>
                  <a:lnTo>
                    <a:pt x="2170" y="13800"/>
                  </a:lnTo>
                  <a:lnTo>
                    <a:pt x="1226" y="15467"/>
                  </a:lnTo>
                  <a:lnTo>
                    <a:pt x="1487" y="15929"/>
                  </a:lnTo>
                  <a:lnTo>
                    <a:pt x="1768" y="16371"/>
                  </a:lnTo>
                  <a:lnTo>
                    <a:pt x="2069" y="16813"/>
                  </a:lnTo>
                  <a:lnTo>
                    <a:pt x="2391" y="17215"/>
                  </a:lnTo>
                  <a:lnTo>
                    <a:pt x="4299" y="17014"/>
                  </a:lnTo>
                  <a:lnTo>
                    <a:pt x="4640" y="17315"/>
                  </a:lnTo>
                  <a:lnTo>
                    <a:pt x="5002" y="17617"/>
                  </a:lnTo>
                  <a:lnTo>
                    <a:pt x="5364" y="17898"/>
                  </a:lnTo>
                  <a:lnTo>
                    <a:pt x="5745" y="18159"/>
                  </a:lnTo>
                  <a:lnTo>
                    <a:pt x="5966" y="20047"/>
                  </a:lnTo>
                  <a:lnTo>
                    <a:pt x="6428" y="20268"/>
                  </a:lnTo>
                  <a:lnTo>
                    <a:pt x="6930" y="20469"/>
                  </a:lnTo>
                  <a:lnTo>
                    <a:pt x="7433" y="20650"/>
                  </a:lnTo>
                  <a:lnTo>
                    <a:pt x="7935" y="20790"/>
                  </a:lnTo>
                  <a:lnTo>
                    <a:pt x="9341" y="19505"/>
                  </a:lnTo>
                  <a:lnTo>
                    <a:pt x="9803" y="19545"/>
                  </a:lnTo>
                  <a:lnTo>
                    <a:pt x="10265" y="19585"/>
                  </a:lnTo>
                  <a:lnTo>
                    <a:pt x="11189" y="19585"/>
                  </a:lnTo>
                  <a:lnTo>
                    <a:pt x="12474" y="20991"/>
                  </a:lnTo>
                  <a:lnTo>
                    <a:pt x="12997" y="20891"/>
                  </a:lnTo>
                  <a:lnTo>
                    <a:pt x="13499" y="20770"/>
                  </a:lnTo>
                  <a:lnTo>
                    <a:pt x="14001" y="20610"/>
                  </a:lnTo>
                  <a:lnTo>
                    <a:pt x="14503" y="20449"/>
                  </a:lnTo>
                  <a:lnTo>
                    <a:pt x="14885" y="18561"/>
                  </a:lnTo>
                  <a:lnTo>
                    <a:pt x="15287" y="18340"/>
                  </a:lnTo>
                  <a:lnTo>
                    <a:pt x="15688" y="18099"/>
                  </a:lnTo>
                  <a:lnTo>
                    <a:pt x="16070" y="17818"/>
                  </a:lnTo>
                  <a:lnTo>
                    <a:pt x="16432" y="17536"/>
                  </a:lnTo>
                  <a:lnTo>
                    <a:pt x="18300" y="17918"/>
                  </a:lnTo>
                  <a:lnTo>
                    <a:pt x="18661" y="17536"/>
                  </a:lnTo>
                  <a:lnTo>
                    <a:pt x="19003" y="17135"/>
                  </a:lnTo>
                  <a:lnTo>
                    <a:pt x="19324" y="16713"/>
                  </a:lnTo>
                  <a:lnTo>
                    <a:pt x="19605" y="16291"/>
                  </a:lnTo>
                  <a:lnTo>
                    <a:pt x="18802" y="14543"/>
                  </a:lnTo>
                  <a:lnTo>
                    <a:pt x="19003" y="14122"/>
                  </a:lnTo>
                  <a:lnTo>
                    <a:pt x="19184" y="13700"/>
                  </a:lnTo>
                  <a:lnTo>
                    <a:pt x="19324" y="13258"/>
                  </a:lnTo>
                  <a:lnTo>
                    <a:pt x="19445" y="12816"/>
                  </a:lnTo>
                  <a:lnTo>
                    <a:pt x="21192" y="12012"/>
                  </a:lnTo>
                  <a:lnTo>
                    <a:pt x="21253" y="11490"/>
                  </a:lnTo>
                  <a:lnTo>
                    <a:pt x="21293" y="10968"/>
                  </a:lnTo>
                  <a:lnTo>
                    <a:pt x="21313" y="10446"/>
                  </a:lnTo>
                  <a:lnTo>
                    <a:pt x="21293" y="9923"/>
                  </a:lnTo>
                  <a:lnTo>
                    <a:pt x="19626" y="8979"/>
                  </a:lnTo>
                  <a:lnTo>
                    <a:pt x="19545" y="8517"/>
                  </a:lnTo>
                  <a:lnTo>
                    <a:pt x="19425" y="8075"/>
                  </a:lnTo>
                  <a:lnTo>
                    <a:pt x="19304" y="7633"/>
                  </a:lnTo>
                  <a:lnTo>
                    <a:pt x="19143" y="7191"/>
                  </a:lnTo>
                  <a:lnTo>
                    <a:pt x="20088" y="5524"/>
                  </a:lnTo>
                  <a:lnTo>
                    <a:pt x="19826" y="5062"/>
                  </a:lnTo>
                  <a:lnTo>
                    <a:pt x="19545" y="4620"/>
                  </a:lnTo>
                  <a:lnTo>
                    <a:pt x="19244" y="4178"/>
                  </a:lnTo>
                  <a:lnTo>
                    <a:pt x="18922" y="3777"/>
                  </a:lnTo>
                  <a:lnTo>
                    <a:pt x="17014" y="3998"/>
                  </a:lnTo>
                  <a:lnTo>
                    <a:pt x="16673" y="3676"/>
                  </a:lnTo>
                  <a:lnTo>
                    <a:pt x="16331" y="3375"/>
                  </a:lnTo>
                  <a:lnTo>
                    <a:pt x="15950" y="3094"/>
                  </a:lnTo>
                  <a:lnTo>
                    <a:pt x="15568" y="2832"/>
                  </a:lnTo>
                  <a:lnTo>
                    <a:pt x="15367" y="944"/>
                  </a:lnTo>
                  <a:lnTo>
                    <a:pt x="14885" y="723"/>
                  </a:lnTo>
                  <a:lnTo>
                    <a:pt x="14383" y="522"/>
                  </a:lnTo>
                  <a:lnTo>
                    <a:pt x="13901" y="362"/>
                  </a:lnTo>
                  <a:lnTo>
                    <a:pt x="13398" y="201"/>
                  </a:lnTo>
                  <a:lnTo>
                    <a:pt x="11972" y="1507"/>
                  </a:lnTo>
                  <a:lnTo>
                    <a:pt x="11510" y="1446"/>
                  </a:lnTo>
                  <a:lnTo>
                    <a:pt x="11068" y="1406"/>
                  </a:lnTo>
                  <a:lnTo>
                    <a:pt x="10606" y="1406"/>
                  </a:lnTo>
                  <a:lnTo>
                    <a:pt x="10144" y="1426"/>
                  </a:lnTo>
                  <a:lnTo>
                    <a:pt x="883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" name="Google Shape;1939;p34"/>
            <p:cNvSpPr/>
            <p:nvPr/>
          </p:nvSpPr>
          <p:spPr>
            <a:xfrm>
              <a:off x="3572990" y="4900784"/>
              <a:ext cx="307964" cy="308385"/>
            </a:xfrm>
            <a:custGeom>
              <a:avLst/>
              <a:gdLst/>
              <a:ahLst/>
              <a:cxnLst/>
              <a:rect l="l" t="t" r="r" b="b"/>
              <a:pathLst>
                <a:path w="12315" h="12314" extrusionOk="0">
                  <a:moveTo>
                    <a:pt x="6429" y="462"/>
                  </a:moveTo>
                  <a:lnTo>
                    <a:pt x="6730" y="482"/>
                  </a:lnTo>
                  <a:lnTo>
                    <a:pt x="7011" y="522"/>
                  </a:lnTo>
                  <a:lnTo>
                    <a:pt x="7293" y="583"/>
                  </a:lnTo>
                  <a:lnTo>
                    <a:pt x="7574" y="643"/>
                  </a:lnTo>
                  <a:lnTo>
                    <a:pt x="7855" y="723"/>
                  </a:lnTo>
                  <a:lnTo>
                    <a:pt x="8116" y="804"/>
                  </a:lnTo>
                  <a:lnTo>
                    <a:pt x="8377" y="904"/>
                  </a:lnTo>
                  <a:lnTo>
                    <a:pt x="8618" y="1024"/>
                  </a:lnTo>
                  <a:lnTo>
                    <a:pt x="8879" y="1145"/>
                  </a:lnTo>
                  <a:lnTo>
                    <a:pt x="9120" y="1286"/>
                  </a:lnTo>
                  <a:lnTo>
                    <a:pt x="9341" y="1446"/>
                  </a:lnTo>
                  <a:lnTo>
                    <a:pt x="9582" y="1607"/>
                  </a:lnTo>
                  <a:lnTo>
                    <a:pt x="9783" y="1768"/>
                  </a:lnTo>
                  <a:lnTo>
                    <a:pt x="10004" y="1949"/>
                  </a:lnTo>
                  <a:lnTo>
                    <a:pt x="10205" y="2149"/>
                  </a:lnTo>
                  <a:lnTo>
                    <a:pt x="10386" y="2350"/>
                  </a:lnTo>
                  <a:lnTo>
                    <a:pt x="10567" y="2571"/>
                  </a:lnTo>
                  <a:lnTo>
                    <a:pt x="10748" y="2792"/>
                  </a:lnTo>
                  <a:lnTo>
                    <a:pt x="10908" y="3013"/>
                  </a:lnTo>
                  <a:lnTo>
                    <a:pt x="11069" y="3254"/>
                  </a:lnTo>
                  <a:lnTo>
                    <a:pt x="11210" y="3515"/>
                  </a:lnTo>
                  <a:lnTo>
                    <a:pt x="11330" y="3756"/>
                  </a:lnTo>
                  <a:lnTo>
                    <a:pt x="11430" y="4017"/>
                  </a:lnTo>
                  <a:lnTo>
                    <a:pt x="11531" y="4279"/>
                  </a:lnTo>
                  <a:lnTo>
                    <a:pt x="11631" y="4540"/>
                  </a:lnTo>
                  <a:lnTo>
                    <a:pt x="11692" y="4801"/>
                  </a:lnTo>
                  <a:lnTo>
                    <a:pt x="11752" y="5082"/>
                  </a:lnTo>
                  <a:lnTo>
                    <a:pt x="11792" y="5343"/>
                  </a:lnTo>
                  <a:lnTo>
                    <a:pt x="11832" y="5624"/>
                  </a:lnTo>
                  <a:lnTo>
                    <a:pt x="11852" y="5906"/>
                  </a:lnTo>
                  <a:lnTo>
                    <a:pt x="11852" y="6187"/>
                  </a:lnTo>
                  <a:lnTo>
                    <a:pt x="11852" y="6468"/>
                  </a:lnTo>
                  <a:lnTo>
                    <a:pt x="11832" y="6729"/>
                  </a:lnTo>
                  <a:lnTo>
                    <a:pt x="11792" y="7010"/>
                  </a:lnTo>
                  <a:lnTo>
                    <a:pt x="11732" y="7292"/>
                  </a:lnTo>
                  <a:lnTo>
                    <a:pt x="11672" y="7573"/>
                  </a:lnTo>
                  <a:lnTo>
                    <a:pt x="11591" y="7854"/>
                  </a:lnTo>
                  <a:lnTo>
                    <a:pt x="11511" y="8115"/>
                  </a:lnTo>
                  <a:lnTo>
                    <a:pt x="11410" y="8376"/>
                  </a:lnTo>
                  <a:lnTo>
                    <a:pt x="11290" y="8638"/>
                  </a:lnTo>
                  <a:lnTo>
                    <a:pt x="11169" y="8879"/>
                  </a:lnTo>
                  <a:lnTo>
                    <a:pt x="11029" y="9120"/>
                  </a:lnTo>
                  <a:lnTo>
                    <a:pt x="10888" y="9341"/>
                  </a:lnTo>
                  <a:lnTo>
                    <a:pt x="10727" y="9582"/>
                  </a:lnTo>
                  <a:lnTo>
                    <a:pt x="10547" y="9803"/>
                  </a:lnTo>
                  <a:lnTo>
                    <a:pt x="10366" y="10003"/>
                  </a:lnTo>
                  <a:lnTo>
                    <a:pt x="10185" y="10204"/>
                  </a:lnTo>
                  <a:lnTo>
                    <a:pt x="9964" y="10385"/>
                  </a:lnTo>
                  <a:lnTo>
                    <a:pt x="9763" y="10586"/>
                  </a:lnTo>
                  <a:lnTo>
                    <a:pt x="9542" y="10747"/>
                  </a:lnTo>
                  <a:lnTo>
                    <a:pt x="9301" y="10907"/>
                  </a:lnTo>
                  <a:lnTo>
                    <a:pt x="9060" y="11068"/>
                  </a:lnTo>
                  <a:lnTo>
                    <a:pt x="8799" y="11209"/>
                  </a:lnTo>
                  <a:lnTo>
                    <a:pt x="8538" y="11329"/>
                  </a:lnTo>
                  <a:lnTo>
                    <a:pt x="8277" y="11450"/>
                  </a:lnTo>
                  <a:lnTo>
                    <a:pt x="8016" y="11550"/>
                  </a:lnTo>
                  <a:lnTo>
                    <a:pt x="7755" y="11631"/>
                  </a:lnTo>
                  <a:lnTo>
                    <a:pt x="7473" y="11711"/>
                  </a:lnTo>
                  <a:lnTo>
                    <a:pt x="7212" y="11751"/>
                  </a:lnTo>
                  <a:lnTo>
                    <a:pt x="6931" y="11811"/>
                  </a:lnTo>
                  <a:lnTo>
                    <a:pt x="6650" y="11831"/>
                  </a:lnTo>
                  <a:lnTo>
                    <a:pt x="6389" y="11852"/>
                  </a:lnTo>
                  <a:lnTo>
                    <a:pt x="5826" y="11852"/>
                  </a:lnTo>
                  <a:lnTo>
                    <a:pt x="5565" y="11831"/>
                  </a:lnTo>
                  <a:lnTo>
                    <a:pt x="5284" y="11791"/>
                  </a:lnTo>
                  <a:lnTo>
                    <a:pt x="5023" y="11731"/>
                  </a:lnTo>
                  <a:lnTo>
                    <a:pt x="4762" y="11671"/>
                  </a:lnTo>
                  <a:lnTo>
                    <a:pt x="4500" y="11610"/>
                  </a:lnTo>
                  <a:lnTo>
                    <a:pt x="4239" y="11510"/>
                  </a:lnTo>
                  <a:lnTo>
                    <a:pt x="3978" y="11410"/>
                  </a:lnTo>
                  <a:lnTo>
                    <a:pt x="3717" y="11309"/>
                  </a:lnTo>
                  <a:lnTo>
                    <a:pt x="3476" y="11189"/>
                  </a:lnTo>
                  <a:lnTo>
                    <a:pt x="3235" y="11048"/>
                  </a:lnTo>
                  <a:lnTo>
                    <a:pt x="2994" y="10907"/>
                  </a:lnTo>
                  <a:lnTo>
                    <a:pt x="2773" y="10747"/>
                  </a:lnTo>
                  <a:lnTo>
                    <a:pt x="2552" y="10566"/>
                  </a:lnTo>
                  <a:lnTo>
                    <a:pt x="2351" y="10385"/>
                  </a:lnTo>
                  <a:lnTo>
                    <a:pt x="2130" y="10184"/>
                  </a:lnTo>
                  <a:lnTo>
                    <a:pt x="1949" y="9983"/>
                  </a:lnTo>
                  <a:lnTo>
                    <a:pt x="1748" y="9762"/>
                  </a:lnTo>
                  <a:lnTo>
                    <a:pt x="1568" y="9541"/>
                  </a:lnTo>
                  <a:lnTo>
                    <a:pt x="1407" y="9300"/>
                  </a:lnTo>
                  <a:lnTo>
                    <a:pt x="1266" y="9059"/>
                  </a:lnTo>
                  <a:lnTo>
                    <a:pt x="1126" y="8818"/>
                  </a:lnTo>
                  <a:lnTo>
                    <a:pt x="985" y="8557"/>
                  </a:lnTo>
                  <a:lnTo>
                    <a:pt x="885" y="8316"/>
                  </a:lnTo>
                  <a:lnTo>
                    <a:pt x="784" y="8055"/>
                  </a:lnTo>
                  <a:lnTo>
                    <a:pt x="704" y="7774"/>
                  </a:lnTo>
                  <a:lnTo>
                    <a:pt x="624" y="7513"/>
                  </a:lnTo>
                  <a:lnTo>
                    <a:pt x="563" y="7252"/>
                  </a:lnTo>
                  <a:lnTo>
                    <a:pt x="523" y="6970"/>
                  </a:lnTo>
                  <a:lnTo>
                    <a:pt x="483" y="6689"/>
                  </a:lnTo>
                  <a:lnTo>
                    <a:pt x="463" y="6428"/>
                  </a:lnTo>
                  <a:lnTo>
                    <a:pt x="463" y="6147"/>
                  </a:lnTo>
                  <a:lnTo>
                    <a:pt x="463" y="5866"/>
                  </a:lnTo>
                  <a:lnTo>
                    <a:pt x="483" y="5584"/>
                  </a:lnTo>
                  <a:lnTo>
                    <a:pt x="523" y="5303"/>
                  </a:lnTo>
                  <a:lnTo>
                    <a:pt x="583" y="5022"/>
                  </a:lnTo>
                  <a:lnTo>
                    <a:pt x="644" y="4741"/>
                  </a:lnTo>
                  <a:lnTo>
                    <a:pt x="724" y="4479"/>
                  </a:lnTo>
                  <a:lnTo>
                    <a:pt x="804" y="4198"/>
                  </a:lnTo>
                  <a:lnTo>
                    <a:pt x="905" y="3937"/>
                  </a:lnTo>
                  <a:lnTo>
                    <a:pt x="1025" y="3696"/>
                  </a:lnTo>
                  <a:lnTo>
                    <a:pt x="1146" y="3435"/>
                  </a:lnTo>
                  <a:lnTo>
                    <a:pt x="1286" y="3194"/>
                  </a:lnTo>
                  <a:lnTo>
                    <a:pt x="1427" y="2973"/>
                  </a:lnTo>
                  <a:lnTo>
                    <a:pt x="1588" y="2752"/>
                  </a:lnTo>
                  <a:lnTo>
                    <a:pt x="1769" y="2531"/>
                  </a:lnTo>
                  <a:lnTo>
                    <a:pt x="1949" y="2310"/>
                  </a:lnTo>
                  <a:lnTo>
                    <a:pt x="2150" y="2109"/>
                  </a:lnTo>
                  <a:lnTo>
                    <a:pt x="2351" y="1928"/>
                  </a:lnTo>
                  <a:lnTo>
                    <a:pt x="2552" y="1748"/>
                  </a:lnTo>
                  <a:lnTo>
                    <a:pt x="2793" y="1567"/>
                  </a:lnTo>
                  <a:lnTo>
                    <a:pt x="3014" y="1406"/>
                  </a:lnTo>
                  <a:lnTo>
                    <a:pt x="3376" y="1185"/>
                  </a:lnTo>
                  <a:lnTo>
                    <a:pt x="3757" y="1004"/>
                  </a:lnTo>
                  <a:lnTo>
                    <a:pt x="4139" y="844"/>
                  </a:lnTo>
                  <a:lnTo>
                    <a:pt x="4520" y="703"/>
                  </a:lnTo>
                  <a:lnTo>
                    <a:pt x="4922" y="603"/>
                  </a:lnTo>
                  <a:lnTo>
                    <a:pt x="5324" y="522"/>
                  </a:lnTo>
                  <a:lnTo>
                    <a:pt x="5726" y="482"/>
                  </a:lnTo>
                  <a:lnTo>
                    <a:pt x="6148" y="462"/>
                  </a:lnTo>
                  <a:close/>
                  <a:moveTo>
                    <a:pt x="6188" y="0"/>
                  </a:moveTo>
                  <a:lnTo>
                    <a:pt x="5886" y="20"/>
                  </a:lnTo>
                  <a:lnTo>
                    <a:pt x="5585" y="40"/>
                  </a:lnTo>
                  <a:lnTo>
                    <a:pt x="5284" y="60"/>
                  </a:lnTo>
                  <a:lnTo>
                    <a:pt x="4982" y="121"/>
                  </a:lnTo>
                  <a:lnTo>
                    <a:pt x="4701" y="181"/>
                  </a:lnTo>
                  <a:lnTo>
                    <a:pt x="4400" y="261"/>
                  </a:lnTo>
                  <a:lnTo>
                    <a:pt x="4119" y="362"/>
                  </a:lnTo>
                  <a:lnTo>
                    <a:pt x="3838" y="462"/>
                  </a:lnTo>
                  <a:lnTo>
                    <a:pt x="3556" y="583"/>
                  </a:lnTo>
                  <a:lnTo>
                    <a:pt x="3295" y="723"/>
                  </a:lnTo>
                  <a:lnTo>
                    <a:pt x="3034" y="864"/>
                  </a:lnTo>
                  <a:lnTo>
                    <a:pt x="2773" y="1024"/>
                  </a:lnTo>
                  <a:lnTo>
                    <a:pt x="2512" y="1205"/>
                  </a:lnTo>
                  <a:lnTo>
                    <a:pt x="2271" y="1386"/>
                  </a:lnTo>
                  <a:lnTo>
                    <a:pt x="2050" y="1587"/>
                  </a:lnTo>
                  <a:lnTo>
                    <a:pt x="1829" y="1788"/>
                  </a:lnTo>
                  <a:lnTo>
                    <a:pt x="1608" y="2009"/>
                  </a:lnTo>
                  <a:lnTo>
                    <a:pt x="1427" y="2230"/>
                  </a:lnTo>
                  <a:lnTo>
                    <a:pt x="1226" y="2471"/>
                  </a:lnTo>
                  <a:lnTo>
                    <a:pt x="1065" y="2712"/>
                  </a:lnTo>
                  <a:lnTo>
                    <a:pt x="905" y="2973"/>
                  </a:lnTo>
                  <a:lnTo>
                    <a:pt x="744" y="3234"/>
                  </a:lnTo>
                  <a:lnTo>
                    <a:pt x="624" y="3495"/>
                  </a:lnTo>
                  <a:lnTo>
                    <a:pt x="483" y="3776"/>
                  </a:lnTo>
                  <a:lnTo>
                    <a:pt x="383" y="4058"/>
                  </a:lnTo>
                  <a:lnTo>
                    <a:pt x="282" y="4339"/>
                  </a:lnTo>
                  <a:lnTo>
                    <a:pt x="202" y="4640"/>
                  </a:lnTo>
                  <a:lnTo>
                    <a:pt x="141" y="4921"/>
                  </a:lnTo>
                  <a:lnTo>
                    <a:pt x="81" y="5223"/>
                  </a:lnTo>
                  <a:lnTo>
                    <a:pt x="41" y="5544"/>
                  </a:lnTo>
                  <a:lnTo>
                    <a:pt x="21" y="5845"/>
                  </a:lnTo>
                  <a:lnTo>
                    <a:pt x="1" y="6147"/>
                  </a:lnTo>
                  <a:lnTo>
                    <a:pt x="21" y="6448"/>
                  </a:lnTo>
                  <a:lnTo>
                    <a:pt x="41" y="6729"/>
                  </a:lnTo>
                  <a:lnTo>
                    <a:pt x="61" y="7031"/>
                  </a:lnTo>
                  <a:lnTo>
                    <a:pt x="121" y="7332"/>
                  </a:lnTo>
                  <a:lnTo>
                    <a:pt x="182" y="7613"/>
                  </a:lnTo>
                  <a:lnTo>
                    <a:pt x="262" y="7914"/>
                  </a:lnTo>
                  <a:lnTo>
                    <a:pt x="362" y="8196"/>
                  </a:lnTo>
                  <a:lnTo>
                    <a:pt x="463" y="8477"/>
                  </a:lnTo>
                  <a:lnTo>
                    <a:pt x="583" y="8758"/>
                  </a:lnTo>
                  <a:lnTo>
                    <a:pt x="724" y="9019"/>
                  </a:lnTo>
                  <a:lnTo>
                    <a:pt x="865" y="9300"/>
                  </a:lnTo>
                  <a:lnTo>
                    <a:pt x="1025" y="9541"/>
                  </a:lnTo>
                  <a:lnTo>
                    <a:pt x="1266" y="9883"/>
                  </a:lnTo>
                  <a:lnTo>
                    <a:pt x="1507" y="10184"/>
                  </a:lnTo>
                  <a:lnTo>
                    <a:pt x="1769" y="10465"/>
                  </a:lnTo>
                  <a:lnTo>
                    <a:pt x="2050" y="10727"/>
                  </a:lnTo>
                  <a:lnTo>
                    <a:pt x="2351" y="10988"/>
                  </a:lnTo>
                  <a:lnTo>
                    <a:pt x="2652" y="11209"/>
                  </a:lnTo>
                  <a:lnTo>
                    <a:pt x="2974" y="11410"/>
                  </a:lnTo>
                  <a:lnTo>
                    <a:pt x="3295" y="11590"/>
                  </a:lnTo>
                  <a:lnTo>
                    <a:pt x="3637" y="11771"/>
                  </a:lnTo>
                  <a:lnTo>
                    <a:pt x="3978" y="11912"/>
                  </a:lnTo>
                  <a:lnTo>
                    <a:pt x="4340" y="12032"/>
                  </a:lnTo>
                  <a:lnTo>
                    <a:pt x="4681" y="12133"/>
                  </a:lnTo>
                  <a:lnTo>
                    <a:pt x="5063" y="12213"/>
                  </a:lnTo>
                  <a:lnTo>
                    <a:pt x="5424" y="12253"/>
                  </a:lnTo>
                  <a:lnTo>
                    <a:pt x="5786" y="12293"/>
                  </a:lnTo>
                  <a:lnTo>
                    <a:pt x="6168" y="12314"/>
                  </a:lnTo>
                  <a:lnTo>
                    <a:pt x="6610" y="12293"/>
                  </a:lnTo>
                  <a:lnTo>
                    <a:pt x="7051" y="12253"/>
                  </a:lnTo>
                  <a:lnTo>
                    <a:pt x="7473" y="12173"/>
                  </a:lnTo>
                  <a:lnTo>
                    <a:pt x="7915" y="12052"/>
                  </a:lnTo>
                  <a:lnTo>
                    <a:pt x="8337" y="11912"/>
                  </a:lnTo>
                  <a:lnTo>
                    <a:pt x="8739" y="11731"/>
                  </a:lnTo>
                  <a:lnTo>
                    <a:pt x="9161" y="11530"/>
                  </a:lnTo>
                  <a:lnTo>
                    <a:pt x="9542" y="11289"/>
                  </a:lnTo>
                  <a:lnTo>
                    <a:pt x="9803" y="11108"/>
                  </a:lnTo>
                  <a:lnTo>
                    <a:pt x="10044" y="10927"/>
                  </a:lnTo>
                  <a:lnTo>
                    <a:pt x="10265" y="10727"/>
                  </a:lnTo>
                  <a:lnTo>
                    <a:pt x="10486" y="10526"/>
                  </a:lnTo>
                  <a:lnTo>
                    <a:pt x="10707" y="10305"/>
                  </a:lnTo>
                  <a:lnTo>
                    <a:pt x="10908" y="10084"/>
                  </a:lnTo>
                  <a:lnTo>
                    <a:pt x="11089" y="9843"/>
                  </a:lnTo>
                  <a:lnTo>
                    <a:pt x="11250" y="9602"/>
                  </a:lnTo>
                  <a:lnTo>
                    <a:pt x="11410" y="9361"/>
                  </a:lnTo>
                  <a:lnTo>
                    <a:pt x="11571" y="9100"/>
                  </a:lnTo>
                  <a:lnTo>
                    <a:pt x="11712" y="8818"/>
                  </a:lnTo>
                  <a:lnTo>
                    <a:pt x="11832" y="8557"/>
                  </a:lnTo>
                  <a:lnTo>
                    <a:pt x="11933" y="8276"/>
                  </a:lnTo>
                  <a:lnTo>
                    <a:pt x="12033" y="7975"/>
                  </a:lnTo>
                  <a:lnTo>
                    <a:pt x="12113" y="7693"/>
                  </a:lnTo>
                  <a:lnTo>
                    <a:pt x="12194" y="7392"/>
                  </a:lnTo>
                  <a:lnTo>
                    <a:pt x="12234" y="7091"/>
                  </a:lnTo>
                  <a:lnTo>
                    <a:pt x="12274" y="6790"/>
                  </a:lnTo>
                  <a:lnTo>
                    <a:pt x="12294" y="6488"/>
                  </a:lnTo>
                  <a:lnTo>
                    <a:pt x="12314" y="6187"/>
                  </a:lnTo>
                  <a:lnTo>
                    <a:pt x="12314" y="5886"/>
                  </a:lnTo>
                  <a:lnTo>
                    <a:pt x="12294" y="5584"/>
                  </a:lnTo>
                  <a:lnTo>
                    <a:pt x="12254" y="5283"/>
                  </a:lnTo>
                  <a:lnTo>
                    <a:pt x="12194" y="4982"/>
                  </a:lnTo>
                  <a:lnTo>
                    <a:pt x="12134" y="4700"/>
                  </a:lnTo>
                  <a:lnTo>
                    <a:pt x="12053" y="4399"/>
                  </a:lnTo>
                  <a:lnTo>
                    <a:pt x="11973" y="4118"/>
                  </a:lnTo>
                  <a:lnTo>
                    <a:pt x="11852" y="3837"/>
                  </a:lnTo>
                  <a:lnTo>
                    <a:pt x="11732" y="3576"/>
                  </a:lnTo>
                  <a:lnTo>
                    <a:pt x="11611" y="3294"/>
                  </a:lnTo>
                  <a:lnTo>
                    <a:pt x="11451" y="3033"/>
                  </a:lnTo>
                  <a:lnTo>
                    <a:pt x="11290" y="2772"/>
                  </a:lnTo>
                  <a:lnTo>
                    <a:pt x="11109" y="2511"/>
                  </a:lnTo>
                  <a:lnTo>
                    <a:pt x="10928" y="2270"/>
                  </a:lnTo>
                  <a:lnTo>
                    <a:pt x="10727" y="2049"/>
                  </a:lnTo>
                  <a:lnTo>
                    <a:pt x="10527" y="1828"/>
                  </a:lnTo>
                  <a:lnTo>
                    <a:pt x="10306" y="1607"/>
                  </a:lnTo>
                  <a:lnTo>
                    <a:pt x="10085" y="1426"/>
                  </a:lnTo>
                  <a:lnTo>
                    <a:pt x="9844" y="1225"/>
                  </a:lnTo>
                  <a:lnTo>
                    <a:pt x="9603" y="1065"/>
                  </a:lnTo>
                  <a:lnTo>
                    <a:pt x="9341" y="904"/>
                  </a:lnTo>
                  <a:lnTo>
                    <a:pt x="9100" y="743"/>
                  </a:lnTo>
                  <a:lnTo>
                    <a:pt x="8819" y="623"/>
                  </a:lnTo>
                  <a:lnTo>
                    <a:pt x="8558" y="482"/>
                  </a:lnTo>
                  <a:lnTo>
                    <a:pt x="8277" y="382"/>
                  </a:lnTo>
                  <a:lnTo>
                    <a:pt x="7975" y="281"/>
                  </a:lnTo>
                  <a:lnTo>
                    <a:pt x="7694" y="201"/>
                  </a:lnTo>
                  <a:lnTo>
                    <a:pt x="7393" y="141"/>
                  </a:lnTo>
                  <a:lnTo>
                    <a:pt x="7092" y="80"/>
                  </a:lnTo>
                  <a:lnTo>
                    <a:pt x="6790" y="40"/>
                  </a:lnTo>
                  <a:lnTo>
                    <a:pt x="6489" y="20"/>
                  </a:lnTo>
                  <a:lnTo>
                    <a:pt x="618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" name="Google Shape;1940;p34"/>
            <p:cNvSpPr/>
            <p:nvPr/>
          </p:nvSpPr>
          <p:spPr>
            <a:xfrm>
              <a:off x="3591494" y="4464016"/>
              <a:ext cx="330433" cy="326915"/>
            </a:xfrm>
            <a:custGeom>
              <a:avLst/>
              <a:gdLst/>
              <a:ahLst/>
              <a:cxnLst/>
              <a:rect l="l" t="t" r="r" b="b"/>
              <a:pathLst>
                <a:path w="13198" h="13057" extrusionOk="0">
                  <a:moveTo>
                    <a:pt x="6649" y="3736"/>
                  </a:moveTo>
                  <a:lnTo>
                    <a:pt x="6930" y="3756"/>
                  </a:lnTo>
                  <a:lnTo>
                    <a:pt x="7211" y="3797"/>
                  </a:lnTo>
                  <a:lnTo>
                    <a:pt x="7473" y="3877"/>
                  </a:lnTo>
                  <a:lnTo>
                    <a:pt x="7714" y="3977"/>
                  </a:lnTo>
                  <a:lnTo>
                    <a:pt x="7955" y="4098"/>
                  </a:lnTo>
                  <a:lnTo>
                    <a:pt x="8196" y="4238"/>
                  </a:lnTo>
                  <a:lnTo>
                    <a:pt x="8397" y="4399"/>
                  </a:lnTo>
                  <a:lnTo>
                    <a:pt x="8597" y="4580"/>
                  </a:lnTo>
                  <a:lnTo>
                    <a:pt x="8778" y="4781"/>
                  </a:lnTo>
                  <a:lnTo>
                    <a:pt x="8939" y="5002"/>
                  </a:lnTo>
                  <a:lnTo>
                    <a:pt x="9080" y="5243"/>
                  </a:lnTo>
                  <a:lnTo>
                    <a:pt x="9180" y="5484"/>
                  </a:lnTo>
                  <a:lnTo>
                    <a:pt x="9280" y="5745"/>
                  </a:lnTo>
                  <a:lnTo>
                    <a:pt x="9341" y="6026"/>
                  </a:lnTo>
                  <a:lnTo>
                    <a:pt x="9381" y="6307"/>
                  </a:lnTo>
                  <a:lnTo>
                    <a:pt x="9381" y="6589"/>
                  </a:lnTo>
                  <a:lnTo>
                    <a:pt x="9361" y="6870"/>
                  </a:lnTo>
                  <a:lnTo>
                    <a:pt x="9321" y="7131"/>
                  </a:lnTo>
                  <a:lnTo>
                    <a:pt x="9240" y="7392"/>
                  </a:lnTo>
                  <a:lnTo>
                    <a:pt x="9160" y="7653"/>
                  </a:lnTo>
                  <a:lnTo>
                    <a:pt x="9039" y="7894"/>
                  </a:lnTo>
                  <a:lnTo>
                    <a:pt x="8899" y="8115"/>
                  </a:lnTo>
                  <a:lnTo>
                    <a:pt x="8718" y="8336"/>
                  </a:lnTo>
                  <a:lnTo>
                    <a:pt x="8537" y="8537"/>
                  </a:lnTo>
                  <a:lnTo>
                    <a:pt x="8336" y="8698"/>
                  </a:lnTo>
                  <a:lnTo>
                    <a:pt x="8115" y="8859"/>
                  </a:lnTo>
                  <a:lnTo>
                    <a:pt x="7894" y="8999"/>
                  </a:lnTo>
                  <a:lnTo>
                    <a:pt x="7653" y="9120"/>
                  </a:lnTo>
                  <a:lnTo>
                    <a:pt x="7392" y="9200"/>
                  </a:lnTo>
                  <a:lnTo>
                    <a:pt x="7111" y="9280"/>
                  </a:lnTo>
                  <a:lnTo>
                    <a:pt x="6830" y="9300"/>
                  </a:lnTo>
                  <a:lnTo>
                    <a:pt x="6549" y="9321"/>
                  </a:lnTo>
                  <a:lnTo>
                    <a:pt x="6267" y="9300"/>
                  </a:lnTo>
                  <a:lnTo>
                    <a:pt x="5986" y="9260"/>
                  </a:lnTo>
                  <a:lnTo>
                    <a:pt x="5725" y="9180"/>
                  </a:lnTo>
                  <a:lnTo>
                    <a:pt x="5484" y="9079"/>
                  </a:lnTo>
                  <a:lnTo>
                    <a:pt x="5243" y="8959"/>
                  </a:lnTo>
                  <a:lnTo>
                    <a:pt x="5002" y="8818"/>
                  </a:lnTo>
                  <a:lnTo>
                    <a:pt x="4801" y="8658"/>
                  </a:lnTo>
                  <a:lnTo>
                    <a:pt x="4600" y="8477"/>
                  </a:lnTo>
                  <a:lnTo>
                    <a:pt x="4419" y="8276"/>
                  </a:lnTo>
                  <a:lnTo>
                    <a:pt x="4259" y="8055"/>
                  </a:lnTo>
                  <a:lnTo>
                    <a:pt x="4118" y="7814"/>
                  </a:lnTo>
                  <a:lnTo>
                    <a:pt x="4018" y="7573"/>
                  </a:lnTo>
                  <a:lnTo>
                    <a:pt x="3917" y="7312"/>
                  </a:lnTo>
                  <a:lnTo>
                    <a:pt x="3857" y="7051"/>
                  </a:lnTo>
                  <a:lnTo>
                    <a:pt x="3817" y="6749"/>
                  </a:lnTo>
                  <a:lnTo>
                    <a:pt x="3817" y="6468"/>
                  </a:lnTo>
                  <a:lnTo>
                    <a:pt x="3837" y="6187"/>
                  </a:lnTo>
                  <a:lnTo>
                    <a:pt x="3877" y="5926"/>
                  </a:lnTo>
                  <a:lnTo>
                    <a:pt x="3957" y="5665"/>
                  </a:lnTo>
                  <a:lnTo>
                    <a:pt x="4038" y="5404"/>
                  </a:lnTo>
                  <a:lnTo>
                    <a:pt x="4158" y="5162"/>
                  </a:lnTo>
                  <a:lnTo>
                    <a:pt x="4299" y="4942"/>
                  </a:lnTo>
                  <a:lnTo>
                    <a:pt x="4480" y="4721"/>
                  </a:lnTo>
                  <a:lnTo>
                    <a:pt x="4660" y="4540"/>
                  </a:lnTo>
                  <a:lnTo>
                    <a:pt x="4861" y="4359"/>
                  </a:lnTo>
                  <a:lnTo>
                    <a:pt x="5062" y="4198"/>
                  </a:lnTo>
                  <a:lnTo>
                    <a:pt x="5303" y="4058"/>
                  </a:lnTo>
                  <a:lnTo>
                    <a:pt x="5544" y="3937"/>
                  </a:lnTo>
                  <a:lnTo>
                    <a:pt x="5805" y="3857"/>
                  </a:lnTo>
                  <a:lnTo>
                    <a:pt x="6087" y="3797"/>
                  </a:lnTo>
                  <a:lnTo>
                    <a:pt x="6368" y="3756"/>
                  </a:lnTo>
                  <a:lnTo>
                    <a:pt x="6649" y="3736"/>
                  </a:lnTo>
                  <a:close/>
                  <a:moveTo>
                    <a:pt x="7473" y="0"/>
                  </a:moveTo>
                  <a:lnTo>
                    <a:pt x="6709" y="904"/>
                  </a:lnTo>
                  <a:lnTo>
                    <a:pt x="6428" y="904"/>
                  </a:lnTo>
                  <a:lnTo>
                    <a:pt x="6127" y="924"/>
                  </a:lnTo>
                  <a:lnTo>
                    <a:pt x="5846" y="944"/>
                  </a:lnTo>
                  <a:lnTo>
                    <a:pt x="5564" y="984"/>
                  </a:lnTo>
                  <a:lnTo>
                    <a:pt x="4660" y="221"/>
                  </a:lnTo>
                  <a:lnTo>
                    <a:pt x="4359" y="342"/>
                  </a:lnTo>
                  <a:lnTo>
                    <a:pt x="4058" y="442"/>
                  </a:lnTo>
                  <a:lnTo>
                    <a:pt x="3756" y="583"/>
                  </a:lnTo>
                  <a:lnTo>
                    <a:pt x="3475" y="723"/>
                  </a:lnTo>
                  <a:lnTo>
                    <a:pt x="3375" y="1908"/>
                  </a:lnTo>
                  <a:lnTo>
                    <a:pt x="3154" y="2089"/>
                  </a:lnTo>
                  <a:lnTo>
                    <a:pt x="2933" y="2270"/>
                  </a:lnTo>
                  <a:lnTo>
                    <a:pt x="2712" y="2451"/>
                  </a:lnTo>
                  <a:lnTo>
                    <a:pt x="2511" y="2652"/>
                  </a:lnTo>
                  <a:lnTo>
                    <a:pt x="1326" y="2571"/>
                  </a:lnTo>
                  <a:lnTo>
                    <a:pt x="1145" y="2832"/>
                  </a:lnTo>
                  <a:lnTo>
                    <a:pt x="964" y="3114"/>
                  </a:lnTo>
                  <a:lnTo>
                    <a:pt x="804" y="3395"/>
                  </a:lnTo>
                  <a:lnTo>
                    <a:pt x="663" y="3676"/>
                  </a:lnTo>
                  <a:lnTo>
                    <a:pt x="1286" y="4680"/>
                  </a:lnTo>
                  <a:lnTo>
                    <a:pt x="1185" y="4962"/>
                  </a:lnTo>
                  <a:lnTo>
                    <a:pt x="1125" y="5243"/>
                  </a:lnTo>
                  <a:lnTo>
                    <a:pt x="1065" y="5504"/>
                  </a:lnTo>
                  <a:lnTo>
                    <a:pt x="1025" y="5805"/>
                  </a:lnTo>
                  <a:lnTo>
                    <a:pt x="0" y="6428"/>
                  </a:lnTo>
                  <a:lnTo>
                    <a:pt x="0" y="6749"/>
                  </a:lnTo>
                  <a:lnTo>
                    <a:pt x="20" y="7071"/>
                  </a:lnTo>
                  <a:lnTo>
                    <a:pt x="60" y="7392"/>
                  </a:lnTo>
                  <a:lnTo>
                    <a:pt x="121" y="7714"/>
                  </a:lnTo>
                  <a:lnTo>
                    <a:pt x="1205" y="8176"/>
                  </a:lnTo>
                  <a:lnTo>
                    <a:pt x="1306" y="8437"/>
                  </a:lnTo>
                  <a:lnTo>
                    <a:pt x="1406" y="8698"/>
                  </a:lnTo>
                  <a:lnTo>
                    <a:pt x="1527" y="8959"/>
                  </a:lnTo>
                  <a:lnTo>
                    <a:pt x="1647" y="9220"/>
                  </a:lnTo>
                  <a:lnTo>
                    <a:pt x="1205" y="10305"/>
                  </a:lnTo>
                  <a:lnTo>
                    <a:pt x="1406" y="10586"/>
                  </a:lnTo>
                  <a:lnTo>
                    <a:pt x="1607" y="10827"/>
                  </a:lnTo>
                  <a:lnTo>
                    <a:pt x="1828" y="11068"/>
                  </a:lnTo>
                  <a:lnTo>
                    <a:pt x="2049" y="11289"/>
                  </a:lnTo>
                  <a:lnTo>
                    <a:pt x="3214" y="11028"/>
                  </a:lnTo>
                  <a:lnTo>
                    <a:pt x="3435" y="11189"/>
                  </a:lnTo>
                  <a:lnTo>
                    <a:pt x="3676" y="11329"/>
                  </a:lnTo>
                  <a:lnTo>
                    <a:pt x="3917" y="11470"/>
                  </a:lnTo>
                  <a:lnTo>
                    <a:pt x="4178" y="11610"/>
                  </a:lnTo>
                  <a:lnTo>
                    <a:pt x="4460" y="12755"/>
                  </a:lnTo>
                  <a:lnTo>
                    <a:pt x="4761" y="12856"/>
                  </a:lnTo>
                  <a:lnTo>
                    <a:pt x="5082" y="12936"/>
                  </a:lnTo>
                  <a:lnTo>
                    <a:pt x="5404" y="13017"/>
                  </a:lnTo>
                  <a:lnTo>
                    <a:pt x="5725" y="13057"/>
                  </a:lnTo>
                  <a:lnTo>
                    <a:pt x="6488" y="12153"/>
                  </a:lnTo>
                  <a:lnTo>
                    <a:pt x="6770" y="12153"/>
                  </a:lnTo>
                  <a:lnTo>
                    <a:pt x="7071" y="12133"/>
                  </a:lnTo>
                  <a:lnTo>
                    <a:pt x="7352" y="12113"/>
                  </a:lnTo>
                  <a:lnTo>
                    <a:pt x="7633" y="12072"/>
                  </a:lnTo>
                  <a:lnTo>
                    <a:pt x="8537" y="12836"/>
                  </a:lnTo>
                  <a:lnTo>
                    <a:pt x="8839" y="12735"/>
                  </a:lnTo>
                  <a:lnTo>
                    <a:pt x="9140" y="12615"/>
                  </a:lnTo>
                  <a:lnTo>
                    <a:pt x="9441" y="12474"/>
                  </a:lnTo>
                  <a:lnTo>
                    <a:pt x="9722" y="12334"/>
                  </a:lnTo>
                  <a:lnTo>
                    <a:pt x="9823" y="11148"/>
                  </a:lnTo>
                  <a:lnTo>
                    <a:pt x="10044" y="10968"/>
                  </a:lnTo>
                  <a:lnTo>
                    <a:pt x="10265" y="10787"/>
                  </a:lnTo>
                  <a:lnTo>
                    <a:pt x="10486" y="10606"/>
                  </a:lnTo>
                  <a:lnTo>
                    <a:pt x="10687" y="10405"/>
                  </a:lnTo>
                  <a:lnTo>
                    <a:pt x="11872" y="10486"/>
                  </a:lnTo>
                  <a:lnTo>
                    <a:pt x="12052" y="10224"/>
                  </a:lnTo>
                  <a:lnTo>
                    <a:pt x="12233" y="9943"/>
                  </a:lnTo>
                  <a:lnTo>
                    <a:pt x="12394" y="9662"/>
                  </a:lnTo>
                  <a:lnTo>
                    <a:pt x="12535" y="9381"/>
                  </a:lnTo>
                  <a:lnTo>
                    <a:pt x="11912" y="8376"/>
                  </a:lnTo>
                  <a:lnTo>
                    <a:pt x="12012" y="8095"/>
                  </a:lnTo>
                  <a:lnTo>
                    <a:pt x="12073" y="7834"/>
                  </a:lnTo>
                  <a:lnTo>
                    <a:pt x="12133" y="7553"/>
                  </a:lnTo>
                  <a:lnTo>
                    <a:pt x="12173" y="7252"/>
                  </a:lnTo>
                  <a:lnTo>
                    <a:pt x="13197" y="6629"/>
                  </a:lnTo>
                  <a:lnTo>
                    <a:pt x="13197" y="6307"/>
                  </a:lnTo>
                  <a:lnTo>
                    <a:pt x="13177" y="5986"/>
                  </a:lnTo>
                  <a:lnTo>
                    <a:pt x="13137" y="5665"/>
                  </a:lnTo>
                  <a:lnTo>
                    <a:pt x="13077" y="5343"/>
                  </a:lnTo>
                  <a:lnTo>
                    <a:pt x="11992" y="4901"/>
                  </a:lnTo>
                  <a:lnTo>
                    <a:pt x="11892" y="4620"/>
                  </a:lnTo>
                  <a:lnTo>
                    <a:pt x="11791" y="4359"/>
                  </a:lnTo>
                  <a:lnTo>
                    <a:pt x="11671" y="4098"/>
                  </a:lnTo>
                  <a:lnTo>
                    <a:pt x="11550" y="3837"/>
                  </a:lnTo>
                  <a:lnTo>
                    <a:pt x="11992" y="2752"/>
                  </a:lnTo>
                  <a:lnTo>
                    <a:pt x="11791" y="2491"/>
                  </a:lnTo>
                  <a:lnTo>
                    <a:pt x="11590" y="2230"/>
                  </a:lnTo>
                  <a:lnTo>
                    <a:pt x="11370" y="1989"/>
                  </a:lnTo>
                  <a:lnTo>
                    <a:pt x="11149" y="1768"/>
                  </a:lnTo>
                  <a:lnTo>
                    <a:pt x="9984" y="2049"/>
                  </a:lnTo>
                  <a:lnTo>
                    <a:pt x="9763" y="1868"/>
                  </a:lnTo>
                  <a:lnTo>
                    <a:pt x="9521" y="1728"/>
                  </a:lnTo>
                  <a:lnTo>
                    <a:pt x="9280" y="1587"/>
                  </a:lnTo>
                  <a:lnTo>
                    <a:pt x="9019" y="1446"/>
                  </a:lnTo>
                  <a:lnTo>
                    <a:pt x="8738" y="301"/>
                  </a:lnTo>
                  <a:lnTo>
                    <a:pt x="8437" y="201"/>
                  </a:lnTo>
                  <a:lnTo>
                    <a:pt x="8115" y="121"/>
                  </a:lnTo>
                  <a:lnTo>
                    <a:pt x="7794" y="40"/>
                  </a:lnTo>
                  <a:lnTo>
                    <a:pt x="74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" name="Google Shape;1941;p34"/>
            <p:cNvSpPr/>
            <p:nvPr/>
          </p:nvSpPr>
          <p:spPr>
            <a:xfrm>
              <a:off x="3660224" y="4530193"/>
              <a:ext cx="194295" cy="194561"/>
            </a:xfrm>
            <a:custGeom>
              <a:avLst/>
              <a:gdLst/>
              <a:ahLst/>
              <a:cxnLst/>
              <a:rect l="l" t="t" r="r" b="b"/>
              <a:pathLst>
                <a:path w="7775" h="7795" extrusionOk="0">
                  <a:moveTo>
                    <a:pt x="3938" y="462"/>
                  </a:moveTo>
                  <a:lnTo>
                    <a:pt x="4280" y="483"/>
                  </a:lnTo>
                  <a:lnTo>
                    <a:pt x="4621" y="543"/>
                  </a:lnTo>
                  <a:lnTo>
                    <a:pt x="4942" y="623"/>
                  </a:lnTo>
                  <a:lnTo>
                    <a:pt x="5244" y="744"/>
                  </a:lnTo>
                  <a:lnTo>
                    <a:pt x="5545" y="884"/>
                  </a:lnTo>
                  <a:lnTo>
                    <a:pt x="5846" y="1065"/>
                  </a:lnTo>
                  <a:lnTo>
                    <a:pt x="6107" y="1286"/>
                  </a:lnTo>
                  <a:lnTo>
                    <a:pt x="6369" y="1507"/>
                  </a:lnTo>
                  <a:lnTo>
                    <a:pt x="6590" y="1768"/>
                  </a:lnTo>
                  <a:lnTo>
                    <a:pt x="6770" y="2029"/>
                  </a:lnTo>
                  <a:lnTo>
                    <a:pt x="6951" y="2331"/>
                  </a:lnTo>
                  <a:lnTo>
                    <a:pt x="7092" y="2632"/>
                  </a:lnTo>
                  <a:lnTo>
                    <a:pt x="7192" y="2953"/>
                  </a:lnTo>
                  <a:lnTo>
                    <a:pt x="7273" y="3275"/>
                  </a:lnTo>
                  <a:lnTo>
                    <a:pt x="7313" y="3616"/>
                  </a:lnTo>
                  <a:lnTo>
                    <a:pt x="7333" y="3958"/>
                  </a:lnTo>
                  <a:lnTo>
                    <a:pt x="7293" y="4299"/>
                  </a:lnTo>
                  <a:lnTo>
                    <a:pt x="7252" y="4621"/>
                  </a:lnTo>
                  <a:lnTo>
                    <a:pt x="7172" y="4942"/>
                  </a:lnTo>
                  <a:lnTo>
                    <a:pt x="7052" y="5263"/>
                  </a:lnTo>
                  <a:lnTo>
                    <a:pt x="6891" y="5565"/>
                  </a:lnTo>
                  <a:lnTo>
                    <a:pt x="6710" y="5846"/>
                  </a:lnTo>
                  <a:lnTo>
                    <a:pt x="6509" y="6127"/>
                  </a:lnTo>
                  <a:lnTo>
                    <a:pt x="6268" y="6368"/>
                  </a:lnTo>
                  <a:lnTo>
                    <a:pt x="6027" y="6589"/>
                  </a:lnTo>
                  <a:lnTo>
                    <a:pt x="5746" y="6790"/>
                  </a:lnTo>
                  <a:lnTo>
                    <a:pt x="5465" y="6951"/>
                  </a:lnTo>
                  <a:lnTo>
                    <a:pt x="5163" y="7091"/>
                  </a:lnTo>
                  <a:lnTo>
                    <a:pt x="4842" y="7212"/>
                  </a:lnTo>
                  <a:lnTo>
                    <a:pt x="4500" y="7272"/>
                  </a:lnTo>
                  <a:lnTo>
                    <a:pt x="4179" y="7332"/>
                  </a:lnTo>
                  <a:lnTo>
                    <a:pt x="3838" y="7332"/>
                  </a:lnTo>
                  <a:lnTo>
                    <a:pt x="3496" y="7312"/>
                  </a:lnTo>
                  <a:lnTo>
                    <a:pt x="3155" y="7252"/>
                  </a:lnTo>
                  <a:lnTo>
                    <a:pt x="2833" y="7172"/>
                  </a:lnTo>
                  <a:lnTo>
                    <a:pt x="2532" y="7051"/>
                  </a:lnTo>
                  <a:lnTo>
                    <a:pt x="2231" y="6910"/>
                  </a:lnTo>
                  <a:lnTo>
                    <a:pt x="1929" y="6730"/>
                  </a:lnTo>
                  <a:lnTo>
                    <a:pt x="1668" y="6529"/>
                  </a:lnTo>
                  <a:lnTo>
                    <a:pt x="1407" y="6288"/>
                  </a:lnTo>
                  <a:lnTo>
                    <a:pt x="1186" y="6027"/>
                  </a:lnTo>
                  <a:lnTo>
                    <a:pt x="1005" y="5766"/>
                  </a:lnTo>
                  <a:lnTo>
                    <a:pt x="825" y="5464"/>
                  </a:lnTo>
                  <a:lnTo>
                    <a:pt x="684" y="5163"/>
                  </a:lnTo>
                  <a:lnTo>
                    <a:pt x="583" y="4842"/>
                  </a:lnTo>
                  <a:lnTo>
                    <a:pt x="503" y="4520"/>
                  </a:lnTo>
                  <a:lnTo>
                    <a:pt x="463" y="4179"/>
                  </a:lnTo>
                  <a:lnTo>
                    <a:pt x="443" y="3837"/>
                  </a:lnTo>
                  <a:lnTo>
                    <a:pt x="463" y="3496"/>
                  </a:lnTo>
                  <a:lnTo>
                    <a:pt x="523" y="3174"/>
                  </a:lnTo>
                  <a:lnTo>
                    <a:pt x="604" y="2853"/>
                  </a:lnTo>
                  <a:lnTo>
                    <a:pt x="724" y="2531"/>
                  </a:lnTo>
                  <a:lnTo>
                    <a:pt x="885" y="2230"/>
                  </a:lnTo>
                  <a:lnTo>
                    <a:pt x="1066" y="1949"/>
                  </a:lnTo>
                  <a:lnTo>
                    <a:pt x="1266" y="1668"/>
                  </a:lnTo>
                  <a:lnTo>
                    <a:pt x="1507" y="1427"/>
                  </a:lnTo>
                  <a:lnTo>
                    <a:pt x="1749" y="1206"/>
                  </a:lnTo>
                  <a:lnTo>
                    <a:pt x="2030" y="1005"/>
                  </a:lnTo>
                  <a:lnTo>
                    <a:pt x="2311" y="844"/>
                  </a:lnTo>
                  <a:lnTo>
                    <a:pt x="2612" y="704"/>
                  </a:lnTo>
                  <a:lnTo>
                    <a:pt x="2934" y="603"/>
                  </a:lnTo>
                  <a:lnTo>
                    <a:pt x="3275" y="523"/>
                  </a:lnTo>
                  <a:lnTo>
                    <a:pt x="3597" y="483"/>
                  </a:lnTo>
                  <a:lnTo>
                    <a:pt x="3938" y="462"/>
                  </a:lnTo>
                  <a:close/>
                  <a:moveTo>
                    <a:pt x="3958" y="0"/>
                  </a:moveTo>
                  <a:lnTo>
                    <a:pt x="3576" y="21"/>
                  </a:lnTo>
                  <a:lnTo>
                    <a:pt x="3175" y="81"/>
                  </a:lnTo>
                  <a:lnTo>
                    <a:pt x="2813" y="161"/>
                  </a:lnTo>
                  <a:lnTo>
                    <a:pt x="2452" y="282"/>
                  </a:lnTo>
                  <a:lnTo>
                    <a:pt x="2110" y="442"/>
                  </a:lnTo>
                  <a:lnTo>
                    <a:pt x="1789" y="623"/>
                  </a:lnTo>
                  <a:lnTo>
                    <a:pt x="1467" y="844"/>
                  </a:lnTo>
                  <a:lnTo>
                    <a:pt x="1186" y="1105"/>
                  </a:lnTo>
                  <a:lnTo>
                    <a:pt x="925" y="1387"/>
                  </a:lnTo>
                  <a:lnTo>
                    <a:pt x="684" y="1688"/>
                  </a:lnTo>
                  <a:lnTo>
                    <a:pt x="483" y="2009"/>
                  </a:lnTo>
                  <a:lnTo>
                    <a:pt x="322" y="2351"/>
                  </a:lnTo>
                  <a:lnTo>
                    <a:pt x="182" y="2712"/>
                  </a:lnTo>
                  <a:lnTo>
                    <a:pt x="81" y="3074"/>
                  </a:lnTo>
                  <a:lnTo>
                    <a:pt x="21" y="3455"/>
                  </a:lnTo>
                  <a:lnTo>
                    <a:pt x="1" y="3837"/>
                  </a:lnTo>
                  <a:lnTo>
                    <a:pt x="1" y="4219"/>
                  </a:lnTo>
                  <a:lnTo>
                    <a:pt x="61" y="4600"/>
                  </a:lnTo>
                  <a:lnTo>
                    <a:pt x="142" y="4982"/>
                  </a:lnTo>
                  <a:lnTo>
                    <a:pt x="262" y="5344"/>
                  </a:lnTo>
                  <a:lnTo>
                    <a:pt x="423" y="5685"/>
                  </a:lnTo>
                  <a:lnTo>
                    <a:pt x="624" y="6007"/>
                  </a:lnTo>
                  <a:lnTo>
                    <a:pt x="845" y="6308"/>
                  </a:lnTo>
                  <a:lnTo>
                    <a:pt x="1086" y="6609"/>
                  </a:lnTo>
                  <a:lnTo>
                    <a:pt x="1367" y="6870"/>
                  </a:lnTo>
                  <a:lnTo>
                    <a:pt x="1648" y="7071"/>
                  </a:lnTo>
                  <a:lnTo>
                    <a:pt x="1929" y="7272"/>
                  </a:lnTo>
                  <a:lnTo>
                    <a:pt x="2231" y="7413"/>
                  </a:lnTo>
                  <a:lnTo>
                    <a:pt x="2552" y="7553"/>
                  </a:lnTo>
                  <a:lnTo>
                    <a:pt x="2873" y="7654"/>
                  </a:lnTo>
                  <a:lnTo>
                    <a:pt x="3195" y="7734"/>
                  </a:lnTo>
                  <a:lnTo>
                    <a:pt x="3536" y="7774"/>
                  </a:lnTo>
                  <a:lnTo>
                    <a:pt x="3878" y="7794"/>
                  </a:lnTo>
                  <a:lnTo>
                    <a:pt x="4199" y="7774"/>
                  </a:lnTo>
                  <a:lnTo>
                    <a:pt x="4601" y="7714"/>
                  </a:lnTo>
                  <a:lnTo>
                    <a:pt x="4983" y="7634"/>
                  </a:lnTo>
                  <a:lnTo>
                    <a:pt x="5344" y="7513"/>
                  </a:lnTo>
                  <a:lnTo>
                    <a:pt x="5686" y="7352"/>
                  </a:lnTo>
                  <a:lnTo>
                    <a:pt x="6007" y="7152"/>
                  </a:lnTo>
                  <a:lnTo>
                    <a:pt x="6328" y="6931"/>
                  </a:lnTo>
                  <a:lnTo>
                    <a:pt x="6590" y="6690"/>
                  </a:lnTo>
                  <a:lnTo>
                    <a:pt x="6851" y="6408"/>
                  </a:lnTo>
                  <a:lnTo>
                    <a:pt x="7092" y="6107"/>
                  </a:lnTo>
                  <a:lnTo>
                    <a:pt x="7273" y="5806"/>
                  </a:lnTo>
                  <a:lnTo>
                    <a:pt x="7453" y="5464"/>
                  </a:lnTo>
                  <a:lnTo>
                    <a:pt x="7594" y="5103"/>
                  </a:lnTo>
                  <a:lnTo>
                    <a:pt x="7694" y="4741"/>
                  </a:lnTo>
                  <a:lnTo>
                    <a:pt x="7755" y="4359"/>
                  </a:lnTo>
                  <a:lnTo>
                    <a:pt x="7775" y="3978"/>
                  </a:lnTo>
                  <a:lnTo>
                    <a:pt x="7755" y="3576"/>
                  </a:lnTo>
                  <a:lnTo>
                    <a:pt x="7714" y="3174"/>
                  </a:lnTo>
                  <a:lnTo>
                    <a:pt x="7614" y="2813"/>
                  </a:lnTo>
                  <a:lnTo>
                    <a:pt x="7493" y="2431"/>
                  </a:lnTo>
                  <a:lnTo>
                    <a:pt x="7333" y="2090"/>
                  </a:lnTo>
                  <a:lnTo>
                    <a:pt x="7152" y="1768"/>
                  </a:lnTo>
                  <a:lnTo>
                    <a:pt x="6931" y="1467"/>
                  </a:lnTo>
                  <a:lnTo>
                    <a:pt x="6670" y="1186"/>
                  </a:lnTo>
                  <a:lnTo>
                    <a:pt x="6409" y="925"/>
                  </a:lnTo>
                  <a:lnTo>
                    <a:pt x="6107" y="704"/>
                  </a:lnTo>
                  <a:lnTo>
                    <a:pt x="5786" y="503"/>
                  </a:lnTo>
                  <a:lnTo>
                    <a:pt x="5445" y="342"/>
                  </a:lnTo>
                  <a:lnTo>
                    <a:pt x="5103" y="201"/>
                  </a:lnTo>
                  <a:lnTo>
                    <a:pt x="4742" y="101"/>
                  </a:lnTo>
                  <a:lnTo>
                    <a:pt x="4360" y="41"/>
                  </a:lnTo>
                  <a:lnTo>
                    <a:pt x="395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7" name="Google Shape;1942;p34"/>
          <p:cNvSpPr/>
          <p:nvPr/>
        </p:nvSpPr>
        <p:spPr>
          <a:xfrm flipH="1">
            <a:off x="10216357" y="236537"/>
            <a:ext cx="1327150" cy="1557338"/>
          </a:xfrm>
          <a:custGeom>
            <a:avLst/>
            <a:gdLst/>
            <a:ahLst/>
            <a:cxnLst/>
            <a:rect l="l" t="t" r="r" b="b"/>
            <a:pathLst>
              <a:path w="39794" h="46683" extrusionOk="0">
                <a:moveTo>
                  <a:pt x="19546" y="0"/>
                </a:moveTo>
                <a:lnTo>
                  <a:pt x="19043" y="20"/>
                </a:lnTo>
                <a:lnTo>
                  <a:pt x="18521" y="60"/>
                </a:lnTo>
                <a:lnTo>
                  <a:pt x="18019" y="101"/>
                </a:lnTo>
                <a:lnTo>
                  <a:pt x="17517" y="141"/>
                </a:lnTo>
                <a:lnTo>
                  <a:pt x="17015" y="221"/>
                </a:lnTo>
                <a:lnTo>
                  <a:pt x="16513" y="301"/>
                </a:lnTo>
                <a:lnTo>
                  <a:pt x="16030" y="382"/>
                </a:lnTo>
                <a:lnTo>
                  <a:pt x="15548" y="482"/>
                </a:lnTo>
                <a:lnTo>
                  <a:pt x="15066" y="603"/>
                </a:lnTo>
                <a:lnTo>
                  <a:pt x="14584" y="723"/>
                </a:lnTo>
                <a:lnTo>
                  <a:pt x="14122" y="864"/>
                </a:lnTo>
                <a:lnTo>
                  <a:pt x="13640" y="1004"/>
                </a:lnTo>
                <a:lnTo>
                  <a:pt x="13178" y="1165"/>
                </a:lnTo>
                <a:lnTo>
                  <a:pt x="12736" y="1346"/>
                </a:lnTo>
                <a:lnTo>
                  <a:pt x="11832" y="1707"/>
                </a:lnTo>
                <a:lnTo>
                  <a:pt x="10948" y="2129"/>
                </a:lnTo>
                <a:lnTo>
                  <a:pt x="10105" y="2571"/>
                </a:lnTo>
                <a:lnTo>
                  <a:pt x="9281" y="3073"/>
                </a:lnTo>
                <a:lnTo>
                  <a:pt x="8478" y="3596"/>
                </a:lnTo>
                <a:lnTo>
                  <a:pt x="7714" y="4178"/>
                </a:lnTo>
                <a:lnTo>
                  <a:pt x="6971" y="4781"/>
                </a:lnTo>
                <a:lnTo>
                  <a:pt x="6248" y="5404"/>
                </a:lnTo>
                <a:lnTo>
                  <a:pt x="5585" y="6087"/>
                </a:lnTo>
                <a:lnTo>
                  <a:pt x="4922" y="6790"/>
                </a:lnTo>
                <a:lnTo>
                  <a:pt x="4320" y="7513"/>
                </a:lnTo>
                <a:lnTo>
                  <a:pt x="3737" y="8276"/>
                </a:lnTo>
                <a:lnTo>
                  <a:pt x="3195" y="9080"/>
                </a:lnTo>
                <a:lnTo>
                  <a:pt x="2693" y="9883"/>
                </a:lnTo>
                <a:lnTo>
                  <a:pt x="2231" y="10727"/>
                </a:lnTo>
                <a:lnTo>
                  <a:pt x="1809" y="11590"/>
                </a:lnTo>
                <a:lnTo>
                  <a:pt x="1427" y="12494"/>
                </a:lnTo>
                <a:lnTo>
                  <a:pt x="1086" y="13398"/>
                </a:lnTo>
                <a:lnTo>
                  <a:pt x="925" y="13860"/>
                </a:lnTo>
                <a:lnTo>
                  <a:pt x="784" y="14322"/>
                </a:lnTo>
                <a:lnTo>
                  <a:pt x="664" y="14804"/>
                </a:lnTo>
                <a:lnTo>
                  <a:pt x="543" y="15266"/>
                </a:lnTo>
                <a:lnTo>
                  <a:pt x="423" y="15748"/>
                </a:lnTo>
                <a:lnTo>
                  <a:pt x="322" y="16251"/>
                </a:lnTo>
                <a:lnTo>
                  <a:pt x="242" y="16733"/>
                </a:lnTo>
                <a:lnTo>
                  <a:pt x="162" y="17215"/>
                </a:lnTo>
                <a:lnTo>
                  <a:pt x="101" y="17717"/>
                </a:lnTo>
                <a:lnTo>
                  <a:pt x="61" y="18219"/>
                </a:lnTo>
                <a:lnTo>
                  <a:pt x="21" y="18721"/>
                </a:lnTo>
                <a:lnTo>
                  <a:pt x="1" y="19244"/>
                </a:lnTo>
                <a:lnTo>
                  <a:pt x="1" y="19746"/>
                </a:lnTo>
                <a:lnTo>
                  <a:pt x="1" y="20268"/>
                </a:lnTo>
                <a:lnTo>
                  <a:pt x="1" y="20770"/>
                </a:lnTo>
                <a:lnTo>
                  <a:pt x="41" y="21272"/>
                </a:lnTo>
                <a:lnTo>
                  <a:pt x="81" y="21795"/>
                </a:lnTo>
                <a:lnTo>
                  <a:pt x="141" y="22297"/>
                </a:lnTo>
                <a:lnTo>
                  <a:pt x="202" y="22799"/>
                </a:lnTo>
                <a:lnTo>
                  <a:pt x="282" y="23281"/>
                </a:lnTo>
                <a:lnTo>
                  <a:pt x="362" y="23783"/>
                </a:lnTo>
                <a:lnTo>
                  <a:pt x="463" y="24265"/>
                </a:lnTo>
                <a:lnTo>
                  <a:pt x="583" y="24748"/>
                </a:lnTo>
                <a:lnTo>
                  <a:pt x="704" y="25230"/>
                </a:lnTo>
                <a:lnTo>
                  <a:pt x="845" y="25692"/>
                </a:lnTo>
                <a:lnTo>
                  <a:pt x="985" y="26154"/>
                </a:lnTo>
                <a:lnTo>
                  <a:pt x="1146" y="26616"/>
                </a:lnTo>
                <a:lnTo>
                  <a:pt x="1327" y="27078"/>
                </a:lnTo>
                <a:lnTo>
                  <a:pt x="1688" y="27982"/>
                </a:lnTo>
                <a:lnTo>
                  <a:pt x="2110" y="28845"/>
                </a:lnTo>
                <a:lnTo>
                  <a:pt x="2552" y="29709"/>
                </a:lnTo>
                <a:lnTo>
                  <a:pt x="3054" y="30533"/>
                </a:lnTo>
                <a:lnTo>
                  <a:pt x="3596" y="31336"/>
                </a:lnTo>
                <a:lnTo>
                  <a:pt x="4159" y="32099"/>
                </a:lnTo>
                <a:lnTo>
                  <a:pt x="4762" y="32843"/>
                </a:lnTo>
                <a:lnTo>
                  <a:pt x="5404" y="33546"/>
                </a:lnTo>
                <a:lnTo>
                  <a:pt x="6067" y="34229"/>
                </a:lnTo>
                <a:lnTo>
                  <a:pt x="6770" y="34872"/>
                </a:lnTo>
                <a:lnTo>
                  <a:pt x="7513" y="35494"/>
                </a:lnTo>
                <a:lnTo>
                  <a:pt x="8257" y="36077"/>
                </a:lnTo>
                <a:lnTo>
                  <a:pt x="9060" y="36599"/>
                </a:lnTo>
                <a:lnTo>
                  <a:pt x="9864" y="37121"/>
                </a:lnTo>
                <a:lnTo>
                  <a:pt x="10707" y="37583"/>
                </a:lnTo>
                <a:lnTo>
                  <a:pt x="11571" y="38005"/>
                </a:lnTo>
                <a:lnTo>
                  <a:pt x="12475" y="38387"/>
                </a:lnTo>
                <a:lnTo>
                  <a:pt x="13379" y="38728"/>
                </a:lnTo>
                <a:lnTo>
                  <a:pt x="13841" y="38889"/>
                </a:lnTo>
                <a:lnTo>
                  <a:pt x="14303" y="39030"/>
                </a:lnTo>
                <a:lnTo>
                  <a:pt x="14785" y="39150"/>
                </a:lnTo>
                <a:lnTo>
                  <a:pt x="15267" y="39271"/>
                </a:lnTo>
                <a:lnTo>
                  <a:pt x="15729" y="39391"/>
                </a:lnTo>
                <a:lnTo>
                  <a:pt x="16231" y="39471"/>
                </a:lnTo>
                <a:lnTo>
                  <a:pt x="16713" y="39572"/>
                </a:lnTo>
                <a:lnTo>
                  <a:pt x="17216" y="39632"/>
                </a:lnTo>
                <a:lnTo>
                  <a:pt x="17698" y="39692"/>
                </a:lnTo>
                <a:lnTo>
                  <a:pt x="18200" y="39753"/>
                </a:lnTo>
                <a:lnTo>
                  <a:pt x="18702" y="39773"/>
                </a:lnTo>
                <a:lnTo>
                  <a:pt x="19224" y="39813"/>
                </a:lnTo>
                <a:lnTo>
                  <a:pt x="20249" y="39813"/>
                </a:lnTo>
                <a:lnTo>
                  <a:pt x="20771" y="39793"/>
                </a:lnTo>
                <a:lnTo>
                  <a:pt x="21273" y="39773"/>
                </a:lnTo>
                <a:lnTo>
                  <a:pt x="30393" y="46683"/>
                </a:lnTo>
                <a:lnTo>
                  <a:pt x="26636" y="38628"/>
                </a:lnTo>
                <a:lnTo>
                  <a:pt x="27360" y="38367"/>
                </a:lnTo>
                <a:lnTo>
                  <a:pt x="28083" y="38065"/>
                </a:lnTo>
                <a:lnTo>
                  <a:pt x="28766" y="37724"/>
                </a:lnTo>
                <a:lnTo>
                  <a:pt x="29449" y="37362"/>
                </a:lnTo>
                <a:lnTo>
                  <a:pt x="30112" y="36981"/>
                </a:lnTo>
                <a:lnTo>
                  <a:pt x="30754" y="36579"/>
                </a:lnTo>
                <a:lnTo>
                  <a:pt x="31397" y="36157"/>
                </a:lnTo>
                <a:lnTo>
                  <a:pt x="32000" y="35695"/>
                </a:lnTo>
                <a:lnTo>
                  <a:pt x="32602" y="35233"/>
                </a:lnTo>
                <a:lnTo>
                  <a:pt x="33185" y="34731"/>
                </a:lnTo>
                <a:lnTo>
                  <a:pt x="33727" y="34209"/>
                </a:lnTo>
                <a:lnTo>
                  <a:pt x="34270" y="33666"/>
                </a:lnTo>
                <a:lnTo>
                  <a:pt x="34792" y="33124"/>
                </a:lnTo>
                <a:lnTo>
                  <a:pt x="35274" y="32541"/>
                </a:lnTo>
                <a:lnTo>
                  <a:pt x="35756" y="31939"/>
                </a:lnTo>
                <a:lnTo>
                  <a:pt x="36198" y="31336"/>
                </a:lnTo>
                <a:lnTo>
                  <a:pt x="36620" y="30693"/>
                </a:lnTo>
                <a:lnTo>
                  <a:pt x="37022" y="30051"/>
                </a:lnTo>
                <a:lnTo>
                  <a:pt x="37403" y="29388"/>
                </a:lnTo>
                <a:lnTo>
                  <a:pt x="37765" y="28705"/>
                </a:lnTo>
                <a:lnTo>
                  <a:pt x="38086" y="28002"/>
                </a:lnTo>
                <a:lnTo>
                  <a:pt x="38387" y="27299"/>
                </a:lnTo>
                <a:lnTo>
                  <a:pt x="38649" y="26575"/>
                </a:lnTo>
                <a:lnTo>
                  <a:pt x="38910" y="25832"/>
                </a:lnTo>
                <a:lnTo>
                  <a:pt x="39111" y="25089"/>
                </a:lnTo>
                <a:lnTo>
                  <a:pt x="39311" y="24326"/>
                </a:lnTo>
                <a:lnTo>
                  <a:pt x="39472" y="23562"/>
                </a:lnTo>
                <a:lnTo>
                  <a:pt x="39593" y="22779"/>
                </a:lnTo>
                <a:lnTo>
                  <a:pt x="39693" y="21996"/>
                </a:lnTo>
                <a:lnTo>
                  <a:pt x="39753" y="21192"/>
                </a:lnTo>
                <a:lnTo>
                  <a:pt x="39794" y="20389"/>
                </a:lnTo>
                <a:lnTo>
                  <a:pt x="39794" y="19565"/>
                </a:lnTo>
                <a:lnTo>
                  <a:pt x="39773" y="19043"/>
                </a:lnTo>
                <a:lnTo>
                  <a:pt x="39753" y="18541"/>
                </a:lnTo>
                <a:lnTo>
                  <a:pt x="39713" y="18038"/>
                </a:lnTo>
                <a:lnTo>
                  <a:pt x="39653" y="17536"/>
                </a:lnTo>
                <a:lnTo>
                  <a:pt x="39593" y="17034"/>
                </a:lnTo>
                <a:lnTo>
                  <a:pt x="39512" y="16532"/>
                </a:lnTo>
                <a:lnTo>
                  <a:pt x="39432" y="16050"/>
                </a:lnTo>
                <a:lnTo>
                  <a:pt x="39332" y="15568"/>
                </a:lnTo>
                <a:lnTo>
                  <a:pt x="39211" y="15086"/>
                </a:lnTo>
                <a:lnTo>
                  <a:pt x="39091" y="14603"/>
                </a:lnTo>
                <a:lnTo>
                  <a:pt x="38950" y="14121"/>
                </a:lnTo>
                <a:lnTo>
                  <a:pt x="38809" y="13659"/>
                </a:lnTo>
                <a:lnTo>
                  <a:pt x="38649" y="13197"/>
                </a:lnTo>
                <a:lnTo>
                  <a:pt x="38468" y="12735"/>
                </a:lnTo>
                <a:lnTo>
                  <a:pt x="38106" y="11852"/>
                </a:lnTo>
                <a:lnTo>
                  <a:pt x="37684" y="10968"/>
                </a:lnTo>
                <a:lnTo>
                  <a:pt x="37222" y="10124"/>
                </a:lnTo>
                <a:lnTo>
                  <a:pt x="36740" y="9300"/>
                </a:lnTo>
                <a:lnTo>
                  <a:pt x="36198" y="8497"/>
                </a:lnTo>
                <a:lnTo>
                  <a:pt x="35636" y="7734"/>
                </a:lnTo>
                <a:lnTo>
                  <a:pt x="35033" y="6990"/>
                </a:lnTo>
                <a:lnTo>
                  <a:pt x="34390" y="6267"/>
                </a:lnTo>
                <a:lnTo>
                  <a:pt x="33727" y="5584"/>
                </a:lnTo>
                <a:lnTo>
                  <a:pt x="33024" y="4942"/>
                </a:lnTo>
                <a:lnTo>
                  <a:pt x="32281" y="4339"/>
                </a:lnTo>
                <a:lnTo>
                  <a:pt x="31518" y="3756"/>
                </a:lnTo>
                <a:lnTo>
                  <a:pt x="30734" y="3214"/>
                </a:lnTo>
                <a:lnTo>
                  <a:pt x="29911" y="2712"/>
                </a:lnTo>
                <a:lnTo>
                  <a:pt x="29067" y="2250"/>
                </a:lnTo>
                <a:lnTo>
                  <a:pt x="28203" y="1828"/>
                </a:lnTo>
                <a:lnTo>
                  <a:pt x="27319" y="1446"/>
                </a:lnTo>
                <a:lnTo>
                  <a:pt x="26415" y="1105"/>
                </a:lnTo>
                <a:lnTo>
                  <a:pt x="25953" y="944"/>
                </a:lnTo>
                <a:lnTo>
                  <a:pt x="25491" y="804"/>
                </a:lnTo>
                <a:lnTo>
                  <a:pt x="25009" y="663"/>
                </a:lnTo>
                <a:lnTo>
                  <a:pt x="24527" y="542"/>
                </a:lnTo>
                <a:lnTo>
                  <a:pt x="24045" y="442"/>
                </a:lnTo>
                <a:lnTo>
                  <a:pt x="23563" y="342"/>
                </a:lnTo>
                <a:lnTo>
                  <a:pt x="23081" y="261"/>
                </a:lnTo>
                <a:lnTo>
                  <a:pt x="22579" y="181"/>
                </a:lnTo>
                <a:lnTo>
                  <a:pt x="22077" y="121"/>
                </a:lnTo>
                <a:lnTo>
                  <a:pt x="21595" y="80"/>
                </a:lnTo>
                <a:lnTo>
                  <a:pt x="21072" y="40"/>
                </a:lnTo>
                <a:lnTo>
                  <a:pt x="20570" y="20"/>
                </a:lnTo>
                <a:lnTo>
                  <a:pt x="20068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lIns="121900" tIns="121900" rIns="121900" bIns="121900" anchor="ctr"/>
          <a:lstStyle>
            <a:defPPr>
              <a:defRPr lang="en-US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5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8" name="Google Shape;1943;p34"/>
          <p:cNvGrpSpPr/>
          <p:nvPr/>
        </p:nvGrpSpPr>
        <p:grpSpPr>
          <a:xfrm>
            <a:off x="9582944" y="4320857"/>
            <a:ext cx="1377950" cy="2071689"/>
            <a:chOff x="4112038" y="3686550"/>
            <a:chExt cx="919920" cy="1381854"/>
          </a:xfrm>
        </p:grpSpPr>
        <p:sp>
          <p:nvSpPr>
            <p:cNvPr id="10" name="Google Shape;1944;p34"/>
            <p:cNvSpPr/>
            <p:nvPr/>
          </p:nvSpPr>
          <p:spPr>
            <a:xfrm>
              <a:off x="4163969" y="4970986"/>
              <a:ext cx="831956" cy="97418"/>
            </a:xfrm>
            <a:prstGeom prst="ellipse">
              <a:avLst/>
            </a:prstGeom>
            <a:solidFill>
              <a:srgbClr val="2C3045">
                <a:alpha val="15560"/>
              </a:srgbClr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" name="Google Shape;1945;p34"/>
            <p:cNvSpPr/>
            <p:nvPr/>
          </p:nvSpPr>
          <p:spPr>
            <a:xfrm>
              <a:off x="4112038" y="3686550"/>
              <a:ext cx="919920" cy="1166899"/>
            </a:xfrm>
            <a:custGeom>
              <a:avLst/>
              <a:gdLst/>
              <a:ahLst/>
              <a:cxnLst/>
              <a:rect l="l" t="t" r="r" b="b"/>
              <a:pathLst>
                <a:path w="32000" h="40577" extrusionOk="0">
                  <a:moveTo>
                    <a:pt x="16010" y="0"/>
                  </a:moveTo>
                  <a:lnTo>
                    <a:pt x="15186" y="20"/>
                  </a:lnTo>
                  <a:lnTo>
                    <a:pt x="14363" y="81"/>
                  </a:lnTo>
                  <a:lnTo>
                    <a:pt x="13559" y="181"/>
                  </a:lnTo>
                  <a:lnTo>
                    <a:pt x="12776" y="322"/>
                  </a:lnTo>
                  <a:lnTo>
                    <a:pt x="11992" y="502"/>
                  </a:lnTo>
                  <a:lnTo>
                    <a:pt x="11249" y="703"/>
                  </a:lnTo>
                  <a:lnTo>
                    <a:pt x="10506" y="944"/>
                  </a:lnTo>
                  <a:lnTo>
                    <a:pt x="9763" y="1226"/>
                  </a:lnTo>
                  <a:lnTo>
                    <a:pt x="9060" y="1527"/>
                  </a:lnTo>
                  <a:lnTo>
                    <a:pt x="8377" y="1888"/>
                  </a:lnTo>
                  <a:lnTo>
                    <a:pt x="7694" y="2250"/>
                  </a:lnTo>
                  <a:lnTo>
                    <a:pt x="7051" y="2652"/>
                  </a:lnTo>
                  <a:lnTo>
                    <a:pt x="6428" y="3094"/>
                  </a:lnTo>
                  <a:lnTo>
                    <a:pt x="5826" y="3556"/>
                  </a:lnTo>
                  <a:lnTo>
                    <a:pt x="5243" y="4038"/>
                  </a:lnTo>
                  <a:lnTo>
                    <a:pt x="4681" y="4560"/>
                  </a:lnTo>
                  <a:lnTo>
                    <a:pt x="4158" y="5102"/>
                  </a:lnTo>
                  <a:lnTo>
                    <a:pt x="3656" y="5665"/>
                  </a:lnTo>
                  <a:lnTo>
                    <a:pt x="3174" y="6247"/>
                  </a:lnTo>
                  <a:lnTo>
                    <a:pt x="2732" y="6850"/>
                  </a:lnTo>
                  <a:lnTo>
                    <a:pt x="2310" y="7493"/>
                  </a:lnTo>
                  <a:lnTo>
                    <a:pt x="1929" y="8136"/>
                  </a:lnTo>
                  <a:lnTo>
                    <a:pt x="1567" y="8798"/>
                  </a:lnTo>
                  <a:lnTo>
                    <a:pt x="1246" y="9501"/>
                  </a:lnTo>
                  <a:lnTo>
                    <a:pt x="964" y="10205"/>
                  </a:lnTo>
                  <a:lnTo>
                    <a:pt x="723" y="10928"/>
                  </a:lnTo>
                  <a:lnTo>
                    <a:pt x="502" y="11651"/>
                  </a:lnTo>
                  <a:lnTo>
                    <a:pt x="322" y="12414"/>
                  </a:lnTo>
                  <a:lnTo>
                    <a:pt x="181" y="13177"/>
                  </a:lnTo>
                  <a:lnTo>
                    <a:pt x="81" y="13961"/>
                  </a:lnTo>
                  <a:lnTo>
                    <a:pt x="20" y="14744"/>
                  </a:lnTo>
                  <a:lnTo>
                    <a:pt x="0" y="15548"/>
                  </a:lnTo>
                  <a:lnTo>
                    <a:pt x="0" y="16030"/>
                  </a:lnTo>
                  <a:lnTo>
                    <a:pt x="20" y="16512"/>
                  </a:lnTo>
                  <a:lnTo>
                    <a:pt x="61" y="16974"/>
                  </a:lnTo>
                  <a:lnTo>
                    <a:pt x="121" y="17456"/>
                  </a:lnTo>
                  <a:lnTo>
                    <a:pt x="181" y="17918"/>
                  </a:lnTo>
                  <a:lnTo>
                    <a:pt x="261" y="18380"/>
                  </a:lnTo>
                  <a:lnTo>
                    <a:pt x="362" y="18842"/>
                  </a:lnTo>
                  <a:lnTo>
                    <a:pt x="462" y="19284"/>
                  </a:lnTo>
                  <a:lnTo>
                    <a:pt x="502" y="19404"/>
                  </a:lnTo>
                  <a:lnTo>
                    <a:pt x="502" y="19445"/>
                  </a:lnTo>
                  <a:lnTo>
                    <a:pt x="643" y="19947"/>
                  </a:lnTo>
                  <a:lnTo>
                    <a:pt x="784" y="20429"/>
                  </a:lnTo>
                  <a:lnTo>
                    <a:pt x="924" y="20911"/>
                  </a:lnTo>
                  <a:lnTo>
                    <a:pt x="1085" y="21373"/>
                  </a:lnTo>
                  <a:lnTo>
                    <a:pt x="1447" y="22317"/>
                  </a:lnTo>
                  <a:lnTo>
                    <a:pt x="1828" y="23221"/>
                  </a:lnTo>
                  <a:lnTo>
                    <a:pt x="2250" y="24105"/>
                  </a:lnTo>
                  <a:lnTo>
                    <a:pt x="2692" y="24989"/>
                  </a:lnTo>
                  <a:lnTo>
                    <a:pt x="3154" y="25832"/>
                  </a:lnTo>
                  <a:lnTo>
                    <a:pt x="3596" y="26636"/>
                  </a:lnTo>
                  <a:lnTo>
                    <a:pt x="4500" y="28203"/>
                  </a:lnTo>
                  <a:lnTo>
                    <a:pt x="5343" y="29669"/>
                  </a:lnTo>
                  <a:lnTo>
                    <a:pt x="5725" y="30352"/>
                  </a:lnTo>
                  <a:lnTo>
                    <a:pt x="6067" y="31015"/>
                  </a:lnTo>
                  <a:lnTo>
                    <a:pt x="6368" y="31638"/>
                  </a:lnTo>
                  <a:lnTo>
                    <a:pt x="6609" y="32240"/>
                  </a:lnTo>
                  <a:lnTo>
                    <a:pt x="6730" y="32702"/>
                  </a:lnTo>
                  <a:lnTo>
                    <a:pt x="6850" y="33245"/>
                  </a:lnTo>
                  <a:lnTo>
                    <a:pt x="6930" y="33847"/>
                  </a:lnTo>
                  <a:lnTo>
                    <a:pt x="7011" y="34490"/>
                  </a:lnTo>
                  <a:lnTo>
                    <a:pt x="7071" y="35173"/>
                  </a:lnTo>
                  <a:lnTo>
                    <a:pt x="7111" y="35856"/>
                  </a:lnTo>
                  <a:lnTo>
                    <a:pt x="7171" y="37242"/>
                  </a:lnTo>
                  <a:lnTo>
                    <a:pt x="7212" y="38528"/>
                  </a:lnTo>
                  <a:lnTo>
                    <a:pt x="7212" y="39572"/>
                  </a:lnTo>
                  <a:lnTo>
                    <a:pt x="7192" y="40576"/>
                  </a:lnTo>
                  <a:lnTo>
                    <a:pt x="24808" y="40576"/>
                  </a:lnTo>
                  <a:lnTo>
                    <a:pt x="24808" y="39572"/>
                  </a:lnTo>
                  <a:lnTo>
                    <a:pt x="24808" y="38528"/>
                  </a:lnTo>
                  <a:lnTo>
                    <a:pt x="24828" y="37242"/>
                  </a:lnTo>
                  <a:lnTo>
                    <a:pt x="24888" y="35856"/>
                  </a:lnTo>
                  <a:lnTo>
                    <a:pt x="24928" y="35173"/>
                  </a:lnTo>
                  <a:lnTo>
                    <a:pt x="24989" y="34490"/>
                  </a:lnTo>
                  <a:lnTo>
                    <a:pt x="25069" y="33847"/>
                  </a:lnTo>
                  <a:lnTo>
                    <a:pt x="25170" y="33245"/>
                  </a:lnTo>
                  <a:lnTo>
                    <a:pt x="25270" y="32702"/>
                  </a:lnTo>
                  <a:lnTo>
                    <a:pt x="25411" y="32240"/>
                  </a:lnTo>
                  <a:lnTo>
                    <a:pt x="25652" y="31638"/>
                  </a:lnTo>
                  <a:lnTo>
                    <a:pt x="25953" y="31015"/>
                  </a:lnTo>
                  <a:lnTo>
                    <a:pt x="26274" y="30352"/>
                  </a:lnTo>
                  <a:lnTo>
                    <a:pt x="26656" y="29669"/>
                  </a:lnTo>
                  <a:lnTo>
                    <a:pt x="27500" y="28203"/>
                  </a:lnTo>
                  <a:lnTo>
                    <a:pt x="28404" y="26636"/>
                  </a:lnTo>
                  <a:lnTo>
                    <a:pt x="28866" y="25832"/>
                  </a:lnTo>
                  <a:lnTo>
                    <a:pt x="29307" y="24989"/>
                  </a:lnTo>
                  <a:lnTo>
                    <a:pt x="29749" y="24105"/>
                  </a:lnTo>
                  <a:lnTo>
                    <a:pt x="30171" y="23221"/>
                  </a:lnTo>
                  <a:lnTo>
                    <a:pt x="30553" y="22317"/>
                  </a:lnTo>
                  <a:lnTo>
                    <a:pt x="30914" y="21373"/>
                  </a:lnTo>
                  <a:lnTo>
                    <a:pt x="31075" y="20911"/>
                  </a:lnTo>
                  <a:lnTo>
                    <a:pt x="31236" y="20429"/>
                  </a:lnTo>
                  <a:lnTo>
                    <a:pt x="31376" y="19947"/>
                  </a:lnTo>
                  <a:lnTo>
                    <a:pt x="31497" y="19445"/>
                  </a:lnTo>
                  <a:lnTo>
                    <a:pt x="31517" y="19404"/>
                  </a:lnTo>
                  <a:lnTo>
                    <a:pt x="31537" y="19284"/>
                  </a:lnTo>
                  <a:lnTo>
                    <a:pt x="31638" y="18842"/>
                  </a:lnTo>
                  <a:lnTo>
                    <a:pt x="31738" y="18380"/>
                  </a:lnTo>
                  <a:lnTo>
                    <a:pt x="31818" y="17918"/>
                  </a:lnTo>
                  <a:lnTo>
                    <a:pt x="31879" y="17456"/>
                  </a:lnTo>
                  <a:lnTo>
                    <a:pt x="31939" y="16974"/>
                  </a:lnTo>
                  <a:lnTo>
                    <a:pt x="31979" y="16512"/>
                  </a:lnTo>
                  <a:lnTo>
                    <a:pt x="31999" y="16030"/>
                  </a:lnTo>
                  <a:lnTo>
                    <a:pt x="31999" y="15548"/>
                  </a:lnTo>
                  <a:lnTo>
                    <a:pt x="31979" y="14744"/>
                  </a:lnTo>
                  <a:lnTo>
                    <a:pt x="31919" y="13961"/>
                  </a:lnTo>
                  <a:lnTo>
                    <a:pt x="31818" y="13177"/>
                  </a:lnTo>
                  <a:lnTo>
                    <a:pt x="31678" y="12414"/>
                  </a:lnTo>
                  <a:lnTo>
                    <a:pt x="31497" y="11651"/>
                  </a:lnTo>
                  <a:lnTo>
                    <a:pt x="31296" y="10928"/>
                  </a:lnTo>
                  <a:lnTo>
                    <a:pt x="31035" y="10205"/>
                  </a:lnTo>
                  <a:lnTo>
                    <a:pt x="30754" y="9501"/>
                  </a:lnTo>
                  <a:lnTo>
                    <a:pt x="30432" y="8798"/>
                  </a:lnTo>
                  <a:lnTo>
                    <a:pt x="30071" y="8136"/>
                  </a:lnTo>
                  <a:lnTo>
                    <a:pt x="29689" y="7493"/>
                  </a:lnTo>
                  <a:lnTo>
                    <a:pt x="29267" y="6850"/>
                  </a:lnTo>
                  <a:lnTo>
                    <a:pt x="28825" y="6247"/>
                  </a:lnTo>
                  <a:lnTo>
                    <a:pt x="28343" y="5665"/>
                  </a:lnTo>
                  <a:lnTo>
                    <a:pt x="27841" y="5102"/>
                  </a:lnTo>
                  <a:lnTo>
                    <a:pt x="27319" y="4560"/>
                  </a:lnTo>
                  <a:lnTo>
                    <a:pt x="26756" y="4038"/>
                  </a:lnTo>
                  <a:lnTo>
                    <a:pt x="26174" y="3556"/>
                  </a:lnTo>
                  <a:lnTo>
                    <a:pt x="25571" y="3094"/>
                  </a:lnTo>
                  <a:lnTo>
                    <a:pt x="24949" y="2652"/>
                  </a:lnTo>
                  <a:lnTo>
                    <a:pt x="24306" y="2250"/>
                  </a:lnTo>
                  <a:lnTo>
                    <a:pt x="23623" y="1888"/>
                  </a:lnTo>
                  <a:lnTo>
                    <a:pt x="22940" y="1527"/>
                  </a:lnTo>
                  <a:lnTo>
                    <a:pt x="22237" y="1226"/>
                  </a:lnTo>
                  <a:lnTo>
                    <a:pt x="21514" y="944"/>
                  </a:lnTo>
                  <a:lnTo>
                    <a:pt x="20770" y="703"/>
                  </a:lnTo>
                  <a:lnTo>
                    <a:pt x="20007" y="502"/>
                  </a:lnTo>
                  <a:lnTo>
                    <a:pt x="19224" y="322"/>
                  </a:lnTo>
                  <a:lnTo>
                    <a:pt x="18440" y="181"/>
                  </a:lnTo>
                  <a:lnTo>
                    <a:pt x="17637" y="81"/>
                  </a:lnTo>
                  <a:lnTo>
                    <a:pt x="16833" y="20"/>
                  </a:lnTo>
                  <a:lnTo>
                    <a:pt x="1601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2" name="Google Shape;1946;p34"/>
            <p:cNvSpPr/>
            <p:nvPr/>
          </p:nvSpPr>
          <p:spPr>
            <a:xfrm>
              <a:off x="4385470" y="4111166"/>
              <a:ext cx="367756" cy="654395"/>
            </a:xfrm>
            <a:custGeom>
              <a:avLst/>
              <a:gdLst/>
              <a:ahLst/>
              <a:cxnLst/>
              <a:rect l="l" t="t" r="r" b="b"/>
              <a:pathLst>
                <a:path w="12777" h="22760" extrusionOk="0">
                  <a:moveTo>
                    <a:pt x="6469" y="0"/>
                  </a:moveTo>
                  <a:lnTo>
                    <a:pt x="6348" y="20"/>
                  </a:lnTo>
                  <a:lnTo>
                    <a:pt x="6248" y="101"/>
                  </a:lnTo>
                  <a:lnTo>
                    <a:pt x="6167" y="181"/>
                  </a:lnTo>
                  <a:lnTo>
                    <a:pt x="6147" y="302"/>
                  </a:lnTo>
                  <a:lnTo>
                    <a:pt x="6067" y="884"/>
                  </a:lnTo>
                  <a:lnTo>
                    <a:pt x="6007" y="1246"/>
                  </a:lnTo>
                  <a:lnTo>
                    <a:pt x="5906" y="1647"/>
                  </a:lnTo>
                  <a:lnTo>
                    <a:pt x="5766" y="2049"/>
                  </a:lnTo>
                  <a:lnTo>
                    <a:pt x="5685" y="2250"/>
                  </a:lnTo>
                  <a:lnTo>
                    <a:pt x="5605" y="2431"/>
                  </a:lnTo>
                  <a:lnTo>
                    <a:pt x="5484" y="2592"/>
                  </a:lnTo>
                  <a:lnTo>
                    <a:pt x="5384" y="2752"/>
                  </a:lnTo>
                  <a:lnTo>
                    <a:pt x="5243" y="2893"/>
                  </a:lnTo>
                  <a:lnTo>
                    <a:pt x="5103" y="3013"/>
                  </a:lnTo>
                  <a:lnTo>
                    <a:pt x="5002" y="3054"/>
                  </a:lnTo>
                  <a:lnTo>
                    <a:pt x="4882" y="3074"/>
                  </a:lnTo>
                  <a:lnTo>
                    <a:pt x="4761" y="3054"/>
                  </a:lnTo>
                  <a:lnTo>
                    <a:pt x="4601" y="3033"/>
                  </a:lnTo>
                  <a:lnTo>
                    <a:pt x="4440" y="2993"/>
                  </a:lnTo>
                  <a:lnTo>
                    <a:pt x="4279" y="2913"/>
                  </a:lnTo>
                  <a:lnTo>
                    <a:pt x="3918" y="2752"/>
                  </a:lnTo>
                  <a:lnTo>
                    <a:pt x="3516" y="2531"/>
                  </a:lnTo>
                  <a:lnTo>
                    <a:pt x="3134" y="2270"/>
                  </a:lnTo>
                  <a:lnTo>
                    <a:pt x="2773" y="2009"/>
                  </a:lnTo>
                  <a:lnTo>
                    <a:pt x="2451" y="1748"/>
                  </a:lnTo>
                  <a:lnTo>
                    <a:pt x="2371" y="1688"/>
                  </a:lnTo>
                  <a:lnTo>
                    <a:pt x="2270" y="1668"/>
                  </a:lnTo>
                  <a:lnTo>
                    <a:pt x="2170" y="1688"/>
                  </a:lnTo>
                  <a:lnTo>
                    <a:pt x="2070" y="1708"/>
                  </a:lnTo>
                  <a:lnTo>
                    <a:pt x="1989" y="1788"/>
                  </a:lnTo>
                  <a:lnTo>
                    <a:pt x="1929" y="1868"/>
                  </a:lnTo>
                  <a:lnTo>
                    <a:pt x="1909" y="1969"/>
                  </a:lnTo>
                  <a:lnTo>
                    <a:pt x="1909" y="2069"/>
                  </a:lnTo>
                  <a:lnTo>
                    <a:pt x="2029" y="2571"/>
                  </a:lnTo>
                  <a:lnTo>
                    <a:pt x="2130" y="3154"/>
                  </a:lnTo>
                  <a:lnTo>
                    <a:pt x="2210" y="3737"/>
                  </a:lnTo>
                  <a:lnTo>
                    <a:pt x="2270" y="4339"/>
                  </a:lnTo>
                  <a:lnTo>
                    <a:pt x="2311" y="4902"/>
                  </a:lnTo>
                  <a:lnTo>
                    <a:pt x="2311" y="5163"/>
                  </a:lnTo>
                  <a:lnTo>
                    <a:pt x="2291" y="5404"/>
                  </a:lnTo>
                  <a:lnTo>
                    <a:pt x="2270" y="5625"/>
                  </a:lnTo>
                  <a:lnTo>
                    <a:pt x="2230" y="5826"/>
                  </a:lnTo>
                  <a:lnTo>
                    <a:pt x="2170" y="5986"/>
                  </a:lnTo>
                  <a:lnTo>
                    <a:pt x="2110" y="6107"/>
                  </a:lnTo>
                  <a:lnTo>
                    <a:pt x="2050" y="6207"/>
                  </a:lnTo>
                  <a:lnTo>
                    <a:pt x="1969" y="6268"/>
                  </a:lnTo>
                  <a:lnTo>
                    <a:pt x="1869" y="6308"/>
                  </a:lnTo>
                  <a:lnTo>
                    <a:pt x="1788" y="6328"/>
                  </a:lnTo>
                  <a:lnTo>
                    <a:pt x="1608" y="6328"/>
                  </a:lnTo>
                  <a:lnTo>
                    <a:pt x="1427" y="6308"/>
                  </a:lnTo>
                  <a:lnTo>
                    <a:pt x="1266" y="6247"/>
                  </a:lnTo>
                  <a:lnTo>
                    <a:pt x="1085" y="6147"/>
                  </a:lnTo>
                  <a:lnTo>
                    <a:pt x="925" y="6067"/>
                  </a:lnTo>
                  <a:lnTo>
                    <a:pt x="764" y="5966"/>
                  </a:lnTo>
                  <a:lnTo>
                    <a:pt x="563" y="5806"/>
                  </a:lnTo>
                  <a:lnTo>
                    <a:pt x="463" y="5745"/>
                  </a:lnTo>
                  <a:lnTo>
                    <a:pt x="362" y="5725"/>
                  </a:lnTo>
                  <a:lnTo>
                    <a:pt x="262" y="5725"/>
                  </a:lnTo>
                  <a:lnTo>
                    <a:pt x="161" y="5765"/>
                  </a:lnTo>
                  <a:lnTo>
                    <a:pt x="81" y="5826"/>
                  </a:lnTo>
                  <a:lnTo>
                    <a:pt x="41" y="5926"/>
                  </a:lnTo>
                  <a:lnTo>
                    <a:pt x="1" y="6026"/>
                  </a:lnTo>
                  <a:lnTo>
                    <a:pt x="21" y="6127"/>
                  </a:lnTo>
                  <a:lnTo>
                    <a:pt x="3556" y="22498"/>
                  </a:lnTo>
                  <a:lnTo>
                    <a:pt x="3596" y="22598"/>
                  </a:lnTo>
                  <a:lnTo>
                    <a:pt x="3677" y="22679"/>
                  </a:lnTo>
                  <a:lnTo>
                    <a:pt x="3757" y="22739"/>
                  </a:lnTo>
                  <a:lnTo>
                    <a:pt x="3877" y="22759"/>
                  </a:lnTo>
                  <a:lnTo>
                    <a:pt x="3938" y="22739"/>
                  </a:lnTo>
                  <a:lnTo>
                    <a:pt x="4018" y="22719"/>
                  </a:lnTo>
                  <a:lnTo>
                    <a:pt x="4058" y="22699"/>
                  </a:lnTo>
                  <a:lnTo>
                    <a:pt x="4118" y="22659"/>
                  </a:lnTo>
                  <a:lnTo>
                    <a:pt x="4159" y="22598"/>
                  </a:lnTo>
                  <a:lnTo>
                    <a:pt x="4179" y="22538"/>
                  </a:lnTo>
                  <a:lnTo>
                    <a:pt x="4199" y="22478"/>
                  </a:lnTo>
                  <a:lnTo>
                    <a:pt x="4199" y="22418"/>
                  </a:lnTo>
                  <a:lnTo>
                    <a:pt x="4199" y="22357"/>
                  </a:lnTo>
                  <a:lnTo>
                    <a:pt x="824" y="6770"/>
                  </a:lnTo>
                  <a:lnTo>
                    <a:pt x="824" y="6770"/>
                  </a:lnTo>
                  <a:lnTo>
                    <a:pt x="1065" y="6870"/>
                  </a:lnTo>
                  <a:lnTo>
                    <a:pt x="1326" y="6950"/>
                  </a:lnTo>
                  <a:lnTo>
                    <a:pt x="1608" y="6991"/>
                  </a:lnTo>
                  <a:lnTo>
                    <a:pt x="1728" y="7011"/>
                  </a:lnTo>
                  <a:lnTo>
                    <a:pt x="1869" y="6991"/>
                  </a:lnTo>
                  <a:lnTo>
                    <a:pt x="1989" y="6971"/>
                  </a:lnTo>
                  <a:lnTo>
                    <a:pt x="2090" y="6930"/>
                  </a:lnTo>
                  <a:lnTo>
                    <a:pt x="2210" y="6890"/>
                  </a:lnTo>
                  <a:lnTo>
                    <a:pt x="2311" y="6830"/>
                  </a:lnTo>
                  <a:lnTo>
                    <a:pt x="2411" y="6770"/>
                  </a:lnTo>
                  <a:lnTo>
                    <a:pt x="2491" y="6689"/>
                  </a:lnTo>
                  <a:lnTo>
                    <a:pt x="2592" y="6589"/>
                  </a:lnTo>
                  <a:lnTo>
                    <a:pt x="2652" y="6488"/>
                  </a:lnTo>
                  <a:lnTo>
                    <a:pt x="2753" y="6328"/>
                  </a:lnTo>
                  <a:lnTo>
                    <a:pt x="2813" y="6167"/>
                  </a:lnTo>
                  <a:lnTo>
                    <a:pt x="2873" y="5966"/>
                  </a:lnTo>
                  <a:lnTo>
                    <a:pt x="2913" y="5745"/>
                  </a:lnTo>
                  <a:lnTo>
                    <a:pt x="2953" y="5524"/>
                  </a:lnTo>
                  <a:lnTo>
                    <a:pt x="2953" y="5283"/>
                  </a:lnTo>
                  <a:lnTo>
                    <a:pt x="2974" y="4781"/>
                  </a:lnTo>
                  <a:lnTo>
                    <a:pt x="2933" y="4259"/>
                  </a:lnTo>
                  <a:lnTo>
                    <a:pt x="2893" y="3757"/>
                  </a:lnTo>
                  <a:lnTo>
                    <a:pt x="2813" y="3254"/>
                  </a:lnTo>
                  <a:lnTo>
                    <a:pt x="2753" y="2813"/>
                  </a:lnTo>
                  <a:lnTo>
                    <a:pt x="3054" y="3013"/>
                  </a:lnTo>
                  <a:lnTo>
                    <a:pt x="3395" y="3234"/>
                  </a:lnTo>
                  <a:lnTo>
                    <a:pt x="3757" y="3415"/>
                  </a:lnTo>
                  <a:lnTo>
                    <a:pt x="4139" y="3576"/>
                  </a:lnTo>
                  <a:lnTo>
                    <a:pt x="4319" y="3636"/>
                  </a:lnTo>
                  <a:lnTo>
                    <a:pt x="4500" y="3676"/>
                  </a:lnTo>
                  <a:lnTo>
                    <a:pt x="4681" y="3716"/>
                  </a:lnTo>
                  <a:lnTo>
                    <a:pt x="5022" y="3716"/>
                  </a:lnTo>
                  <a:lnTo>
                    <a:pt x="5183" y="3696"/>
                  </a:lnTo>
                  <a:lnTo>
                    <a:pt x="5324" y="3636"/>
                  </a:lnTo>
                  <a:lnTo>
                    <a:pt x="5464" y="3556"/>
                  </a:lnTo>
                  <a:lnTo>
                    <a:pt x="5645" y="3415"/>
                  </a:lnTo>
                  <a:lnTo>
                    <a:pt x="5826" y="3254"/>
                  </a:lnTo>
                  <a:lnTo>
                    <a:pt x="5967" y="3074"/>
                  </a:lnTo>
                  <a:lnTo>
                    <a:pt x="6107" y="2873"/>
                  </a:lnTo>
                  <a:lnTo>
                    <a:pt x="6228" y="2652"/>
                  </a:lnTo>
                  <a:lnTo>
                    <a:pt x="6328" y="2431"/>
                  </a:lnTo>
                  <a:lnTo>
                    <a:pt x="6429" y="2210"/>
                  </a:lnTo>
                  <a:lnTo>
                    <a:pt x="6509" y="1969"/>
                  </a:lnTo>
                  <a:lnTo>
                    <a:pt x="6589" y="2210"/>
                  </a:lnTo>
                  <a:lnTo>
                    <a:pt x="6690" y="2431"/>
                  </a:lnTo>
                  <a:lnTo>
                    <a:pt x="6790" y="2652"/>
                  </a:lnTo>
                  <a:lnTo>
                    <a:pt x="6911" y="2853"/>
                  </a:lnTo>
                  <a:lnTo>
                    <a:pt x="7051" y="3054"/>
                  </a:lnTo>
                  <a:lnTo>
                    <a:pt x="7172" y="3214"/>
                  </a:lnTo>
                  <a:lnTo>
                    <a:pt x="7332" y="3335"/>
                  </a:lnTo>
                  <a:lnTo>
                    <a:pt x="7473" y="3435"/>
                  </a:lnTo>
                  <a:lnTo>
                    <a:pt x="7594" y="3475"/>
                  </a:lnTo>
                  <a:lnTo>
                    <a:pt x="7694" y="3495"/>
                  </a:lnTo>
                  <a:lnTo>
                    <a:pt x="7975" y="3495"/>
                  </a:lnTo>
                  <a:lnTo>
                    <a:pt x="8297" y="3435"/>
                  </a:lnTo>
                  <a:lnTo>
                    <a:pt x="8638" y="3335"/>
                  </a:lnTo>
                  <a:lnTo>
                    <a:pt x="9000" y="3194"/>
                  </a:lnTo>
                  <a:lnTo>
                    <a:pt x="9381" y="3013"/>
                  </a:lnTo>
                  <a:lnTo>
                    <a:pt x="9763" y="2833"/>
                  </a:lnTo>
                  <a:lnTo>
                    <a:pt x="10125" y="2632"/>
                  </a:lnTo>
                  <a:lnTo>
                    <a:pt x="10024" y="3114"/>
                  </a:lnTo>
                  <a:lnTo>
                    <a:pt x="9924" y="3656"/>
                  </a:lnTo>
                  <a:lnTo>
                    <a:pt x="9843" y="4219"/>
                  </a:lnTo>
                  <a:lnTo>
                    <a:pt x="9803" y="4781"/>
                  </a:lnTo>
                  <a:lnTo>
                    <a:pt x="9803" y="5062"/>
                  </a:lnTo>
                  <a:lnTo>
                    <a:pt x="9823" y="5323"/>
                  </a:lnTo>
                  <a:lnTo>
                    <a:pt x="9843" y="5564"/>
                  </a:lnTo>
                  <a:lnTo>
                    <a:pt x="9904" y="5806"/>
                  </a:lnTo>
                  <a:lnTo>
                    <a:pt x="9964" y="6026"/>
                  </a:lnTo>
                  <a:lnTo>
                    <a:pt x="10044" y="6207"/>
                  </a:lnTo>
                  <a:lnTo>
                    <a:pt x="10165" y="6388"/>
                  </a:lnTo>
                  <a:lnTo>
                    <a:pt x="10285" y="6529"/>
                  </a:lnTo>
                  <a:lnTo>
                    <a:pt x="10506" y="6669"/>
                  </a:lnTo>
                  <a:lnTo>
                    <a:pt x="10727" y="6770"/>
                  </a:lnTo>
                  <a:lnTo>
                    <a:pt x="10948" y="6850"/>
                  </a:lnTo>
                  <a:lnTo>
                    <a:pt x="11149" y="6870"/>
                  </a:lnTo>
                  <a:lnTo>
                    <a:pt x="11370" y="6870"/>
                  </a:lnTo>
                  <a:lnTo>
                    <a:pt x="11591" y="6830"/>
                  </a:lnTo>
                  <a:lnTo>
                    <a:pt x="11792" y="6770"/>
                  </a:lnTo>
                  <a:lnTo>
                    <a:pt x="11993" y="6709"/>
                  </a:lnTo>
                  <a:lnTo>
                    <a:pt x="11993" y="6709"/>
                  </a:lnTo>
                  <a:lnTo>
                    <a:pt x="9100" y="22337"/>
                  </a:lnTo>
                  <a:lnTo>
                    <a:pt x="9100" y="22398"/>
                  </a:lnTo>
                  <a:lnTo>
                    <a:pt x="9120" y="22458"/>
                  </a:lnTo>
                  <a:lnTo>
                    <a:pt x="9140" y="22518"/>
                  </a:lnTo>
                  <a:lnTo>
                    <a:pt x="9160" y="22578"/>
                  </a:lnTo>
                  <a:lnTo>
                    <a:pt x="9201" y="22619"/>
                  </a:lnTo>
                  <a:lnTo>
                    <a:pt x="9261" y="22659"/>
                  </a:lnTo>
                  <a:lnTo>
                    <a:pt x="9301" y="22699"/>
                  </a:lnTo>
                  <a:lnTo>
                    <a:pt x="9381" y="22719"/>
                  </a:lnTo>
                  <a:lnTo>
                    <a:pt x="9502" y="22719"/>
                  </a:lnTo>
                  <a:lnTo>
                    <a:pt x="9562" y="22699"/>
                  </a:lnTo>
                  <a:lnTo>
                    <a:pt x="9622" y="22659"/>
                  </a:lnTo>
                  <a:lnTo>
                    <a:pt x="9663" y="22619"/>
                  </a:lnTo>
                  <a:lnTo>
                    <a:pt x="9703" y="22578"/>
                  </a:lnTo>
                  <a:lnTo>
                    <a:pt x="9743" y="22518"/>
                  </a:lnTo>
                  <a:lnTo>
                    <a:pt x="9763" y="22458"/>
                  </a:lnTo>
                  <a:lnTo>
                    <a:pt x="12776" y="6067"/>
                  </a:lnTo>
                  <a:lnTo>
                    <a:pt x="12776" y="5966"/>
                  </a:lnTo>
                  <a:lnTo>
                    <a:pt x="12756" y="5866"/>
                  </a:lnTo>
                  <a:lnTo>
                    <a:pt x="12696" y="5785"/>
                  </a:lnTo>
                  <a:lnTo>
                    <a:pt x="12615" y="5725"/>
                  </a:lnTo>
                  <a:lnTo>
                    <a:pt x="12515" y="5685"/>
                  </a:lnTo>
                  <a:lnTo>
                    <a:pt x="12415" y="5685"/>
                  </a:lnTo>
                  <a:lnTo>
                    <a:pt x="12314" y="5705"/>
                  </a:lnTo>
                  <a:lnTo>
                    <a:pt x="12234" y="5765"/>
                  </a:lnTo>
                  <a:lnTo>
                    <a:pt x="12073" y="5906"/>
                  </a:lnTo>
                  <a:lnTo>
                    <a:pt x="11912" y="6006"/>
                  </a:lnTo>
                  <a:lnTo>
                    <a:pt x="11691" y="6107"/>
                  </a:lnTo>
                  <a:lnTo>
                    <a:pt x="11470" y="6187"/>
                  </a:lnTo>
                  <a:lnTo>
                    <a:pt x="11350" y="6207"/>
                  </a:lnTo>
                  <a:lnTo>
                    <a:pt x="11229" y="6207"/>
                  </a:lnTo>
                  <a:lnTo>
                    <a:pt x="11089" y="6187"/>
                  </a:lnTo>
                  <a:lnTo>
                    <a:pt x="10968" y="6167"/>
                  </a:lnTo>
                  <a:lnTo>
                    <a:pt x="10848" y="6107"/>
                  </a:lnTo>
                  <a:lnTo>
                    <a:pt x="10707" y="6006"/>
                  </a:lnTo>
                  <a:lnTo>
                    <a:pt x="10627" y="5906"/>
                  </a:lnTo>
                  <a:lnTo>
                    <a:pt x="10566" y="5785"/>
                  </a:lnTo>
                  <a:lnTo>
                    <a:pt x="10526" y="5605"/>
                  </a:lnTo>
                  <a:lnTo>
                    <a:pt x="10486" y="5404"/>
                  </a:lnTo>
                  <a:lnTo>
                    <a:pt x="10466" y="5183"/>
                  </a:lnTo>
                  <a:lnTo>
                    <a:pt x="10466" y="4942"/>
                  </a:lnTo>
                  <a:lnTo>
                    <a:pt x="10506" y="4379"/>
                  </a:lnTo>
                  <a:lnTo>
                    <a:pt x="10587" y="3777"/>
                  </a:lnTo>
                  <a:lnTo>
                    <a:pt x="10687" y="3174"/>
                  </a:lnTo>
                  <a:lnTo>
                    <a:pt x="10808" y="2592"/>
                  </a:lnTo>
                  <a:lnTo>
                    <a:pt x="10948" y="2029"/>
                  </a:lnTo>
                  <a:lnTo>
                    <a:pt x="10968" y="1929"/>
                  </a:lnTo>
                  <a:lnTo>
                    <a:pt x="10948" y="1848"/>
                  </a:lnTo>
                  <a:lnTo>
                    <a:pt x="10908" y="1748"/>
                  </a:lnTo>
                  <a:lnTo>
                    <a:pt x="10828" y="1688"/>
                  </a:lnTo>
                  <a:lnTo>
                    <a:pt x="10747" y="1627"/>
                  </a:lnTo>
                  <a:lnTo>
                    <a:pt x="10647" y="1607"/>
                  </a:lnTo>
                  <a:lnTo>
                    <a:pt x="10546" y="1627"/>
                  </a:lnTo>
                  <a:lnTo>
                    <a:pt x="10466" y="1668"/>
                  </a:lnTo>
                  <a:lnTo>
                    <a:pt x="10024" y="1929"/>
                  </a:lnTo>
                  <a:lnTo>
                    <a:pt x="9582" y="2150"/>
                  </a:lnTo>
                  <a:lnTo>
                    <a:pt x="9160" y="2371"/>
                  </a:lnTo>
                  <a:lnTo>
                    <a:pt x="8779" y="2551"/>
                  </a:lnTo>
                  <a:lnTo>
                    <a:pt x="8437" y="2692"/>
                  </a:lnTo>
                  <a:lnTo>
                    <a:pt x="8136" y="2792"/>
                  </a:lnTo>
                  <a:lnTo>
                    <a:pt x="7915" y="2853"/>
                  </a:lnTo>
                  <a:lnTo>
                    <a:pt x="7835" y="2853"/>
                  </a:lnTo>
                  <a:lnTo>
                    <a:pt x="7774" y="2833"/>
                  </a:lnTo>
                  <a:lnTo>
                    <a:pt x="7714" y="2792"/>
                  </a:lnTo>
                  <a:lnTo>
                    <a:pt x="7634" y="2712"/>
                  </a:lnTo>
                  <a:lnTo>
                    <a:pt x="7473" y="2511"/>
                  </a:lnTo>
                  <a:lnTo>
                    <a:pt x="7332" y="2230"/>
                  </a:lnTo>
                  <a:lnTo>
                    <a:pt x="7192" y="1889"/>
                  </a:lnTo>
                  <a:lnTo>
                    <a:pt x="7051" y="1527"/>
                  </a:lnTo>
                  <a:lnTo>
                    <a:pt x="6951" y="1125"/>
                  </a:lnTo>
                  <a:lnTo>
                    <a:pt x="6850" y="703"/>
                  </a:lnTo>
                  <a:lnTo>
                    <a:pt x="6810" y="302"/>
                  </a:lnTo>
                  <a:lnTo>
                    <a:pt x="6770" y="181"/>
                  </a:lnTo>
                  <a:lnTo>
                    <a:pt x="6690" y="101"/>
                  </a:lnTo>
                  <a:lnTo>
                    <a:pt x="6589" y="20"/>
                  </a:lnTo>
                  <a:lnTo>
                    <a:pt x="646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3" name="Google Shape;1947;p34"/>
            <p:cNvSpPr/>
            <p:nvPr/>
          </p:nvSpPr>
          <p:spPr>
            <a:xfrm>
              <a:off x="4283728" y="4709439"/>
              <a:ext cx="577599" cy="78358"/>
            </a:xfrm>
            <a:custGeom>
              <a:avLst/>
              <a:gdLst/>
              <a:ahLst/>
              <a:cxnLst/>
              <a:rect l="l" t="t" r="r" b="b"/>
              <a:pathLst>
                <a:path w="20068" h="2733" extrusionOk="0">
                  <a:moveTo>
                    <a:pt x="161" y="1"/>
                  </a:moveTo>
                  <a:lnTo>
                    <a:pt x="101" y="21"/>
                  </a:lnTo>
                  <a:lnTo>
                    <a:pt x="40" y="41"/>
                  </a:lnTo>
                  <a:lnTo>
                    <a:pt x="0" y="101"/>
                  </a:lnTo>
                  <a:lnTo>
                    <a:pt x="0" y="161"/>
                  </a:lnTo>
                  <a:lnTo>
                    <a:pt x="0" y="2572"/>
                  </a:lnTo>
                  <a:lnTo>
                    <a:pt x="0" y="2632"/>
                  </a:lnTo>
                  <a:lnTo>
                    <a:pt x="40" y="2692"/>
                  </a:lnTo>
                  <a:lnTo>
                    <a:pt x="101" y="2733"/>
                  </a:lnTo>
                  <a:lnTo>
                    <a:pt x="19967" y="2733"/>
                  </a:lnTo>
                  <a:lnTo>
                    <a:pt x="20007" y="2692"/>
                  </a:lnTo>
                  <a:lnTo>
                    <a:pt x="20047" y="2632"/>
                  </a:lnTo>
                  <a:lnTo>
                    <a:pt x="20067" y="2572"/>
                  </a:lnTo>
                  <a:lnTo>
                    <a:pt x="20067" y="161"/>
                  </a:lnTo>
                  <a:lnTo>
                    <a:pt x="20047" y="101"/>
                  </a:lnTo>
                  <a:lnTo>
                    <a:pt x="20007" y="41"/>
                  </a:lnTo>
                  <a:lnTo>
                    <a:pt x="19967" y="21"/>
                  </a:lnTo>
                  <a:lnTo>
                    <a:pt x="1990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4" name="Google Shape;1948;p34"/>
            <p:cNvSpPr/>
            <p:nvPr/>
          </p:nvSpPr>
          <p:spPr>
            <a:xfrm>
              <a:off x="4283728" y="4787797"/>
              <a:ext cx="577599" cy="79417"/>
            </a:xfrm>
            <a:custGeom>
              <a:avLst/>
              <a:gdLst/>
              <a:ahLst/>
              <a:cxnLst/>
              <a:rect l="l" t="t" r="r" b="b"/>
              <a:pathLst>
                <a:path w="20068" h="2753" extrusionOk="0">
                  <a:moveTo>
                    <a:pt x="161" y="1"/>
                  </a:moveTo>
                  <a:lnTo>
                    <a:pt x="101" y="21"/>
                  </a:lnTo>
                  <a:lnTo>
                    <a:pt x="40" y="61"/>
                  </a:lnTo>
                  <a:lnTo>
                    <a:pt x="0" y="101"/>
                  </a:lnTo>
                  <a:lnTo>
                    <a:pt x="0" y="181"/>
                  </a:lnTo>
                  <a:lnTo>
                    <a:pt x="0" y="2592"/>
                  </a:lnTo>
                  <a:lnTo>
                    <a:pt x="0" y="2652"/>
                  </a:lnTo>
                  <a:lnTo>
                    <a:pt x="40" y="2712"/>
                  </a:lnTo>
                  <a:lnTo>
                    <a:pt x="101" y="2732"/>
                  </a:lnTo>
                  <a:lnTo>
                    <a:pt x="161" y="2752"/>
                  </a:lnTo>
                  <a:lnTo>
                    <a:pt x="19907" y="2752"/>
                  </a:lnTo>
                  <a:lnTo>
                    <a:pt x="19967" y="2732"/>
                  </a:lnTo>
                  <a:lnTo>
                    <a:pt x="20007" y="2712"/>
                  </a:lnTo>
                  <a:lnTo>
                    <a:pt x="20047" y="2652"/>
                  </a:lnTo>
                  <a:lnTo>
                    <a:pt x="20067" y="2592"/>
                  </a:lnTo>
                  <a:lnTo>
                    <a:pt x="20067" y="181"/>
                  </a:lnTo>
                  <a:lnTo>
                    <a:pt x="20047" y="101"/>
                  </a:lnTo>
                  <a:lnTo>
                    <a:pt x="20007" y="61"/>
                  </a:lnTo>
                  <a:lnTo>
                    <a:pt x="19967" y="21"/>
                  </a:lnTo>
                  <a:lnTo>
                    <a:pt x="1990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5" name="Google Shape;1949;p34"/>
            <p:cNvSpPr/>
            <p:nvPr/>
          </p:nvSpPr>
          <p:spPr>
            <a:xfrm>
              <a:off x="4283728" y="4867215"/>
              <a:ext cx="577599" cy="78358"/>
            </a:xfrm>
            <a:custGeom>
              <a:avLst/>
              <a:gdLst/>
              <a:ahLst/>
              <a:cxnLst/>
              <a:rect l="l" t="t" r="r" b="b"/>
              <a:pathLst>
                <a:path w="20068" h="2733" extrusionOk="0">
                  <a:moveTo>
                    <a:pt x="161" y="0"/>
                  </a:moveTo>
                  <a:lnTo>
                    <a:pt x="101" y="21"/>
                  </a:lnTo>
                  <a:lnTo>
                    <a:pt x="40" y="41"/>
                  </a:lnTo>
                  <a:lnTo>
                    <a:pt x="0" y="101"/>
                  </a:lnTo>
                  <a:lnTo>
                    <a:pt x="0" y="161"/>
                  </a:lnTo>
                  <a:lnTo>
                    <a:pt x="0" y="2572"/>
                  </a:lnTo>
                  <a:lnTo>
                    <a:pt x="0" y="2632"/>
                  </a:lnTo>
                  <a:lnTo>
                    <a:pt x="40" y="2692"/>
                  </a:lnTo>
                  <a:lnTo>
                    <a:pt x="101" y="2732"/>
                  </a:lnTo>
                  <a:lnTo>
                    <a:pt x="19967" y="2732"/>
                  </a:lnTo>
                  <a:lnTo>
                    <a:pt x="20007" y="2692"/>
                  </a:lnTo>
                  <a:lnTo>
                    <a:pt x="20047" y="2632"/>
                  </a:lnTo>
                  <a:lnTo>
                    <a:pt x="20067" y="2572"/>
                  </a:lnTo>
                  <a:lnTo>
                    <a:pt x="20067" y="161"/>
                  </a:lnTo>
                  <a:lnTo>
                    <a:pt x="20047" y="101"/>
                  </a:lnTo>
                  <a:lnTo>
                    <a:pt x="20007" y="41"/>
                  </a:lnTo>
                  <a:lnTo>
                    <a:pt x="19967" y="21"/>
                  </a:lnTo>
                  <a:lnTo>
                    <a:pt x="1990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6" name="Google Shape;1950;p34"/>
            <p:cNvSpPr/>
            <p:nvPr/>
          </p:nvSpPr>
          <p:spPr>
            <a:xfrm>
              <a:off x="4283728" y="4945573"/>
              <a:ext cx="577599" cy="79417"/>
            </a:xfrm>
            <a:custGeom>
              <a:avLst/>
              <a:gdLst/>
              <a:ahLst/>
              <a:cxnLst/>
              <a:rect l="l" t="t" r="r" b="b"/>
              <a:pathLst>
                <a:path w="20068" h="2753" extrusionOk="0">
                  <a:moveTo>
                    <a:pt x="161" y="0"/>
                  </a:moveTo>
                  <a:lnTo>
                    <a:pt x="101" y="20"/>
                  </a:lnTo>
                  <a:lnTo>
                    <a:pt x="40" y="61"/>
                  </a:lnTo>
                  <a:lnTo>
                    <a:pt x="0" y="101"/>
                  </a:lnTo>
                  <a:lnTo>
                    <a:pt x="0" y="181"/>
                  </a:lnTo>
                  <a:lnTo>
                    <a:pt x="0" y="2592"/>
                  </a:lnTo>
                  <a:lnTo>
                    <a:pt x="0" y="2652"/>
                  </a:lnTo>
                  <a:lnTo>
                    <a:pt x="40" y="2692"/>
                  </a:lnTo>
                  <a:lnTo>
                    <a:pt x="101" y="2732"/>
                  </a:lnTo>
                  <a:lnTo>
                    <a:pt x="161" y="2752"/>
                  </a:lnTo>
                  <a:lnTo>
                    <a:pt x="19907" y="2752"/>
                  </a:lnTo>
                  <a:lnTo>
                    <a:pt x="19967" y="2732"/>
                  </a:lnTo>
                  <a:lnTo>
                    <a:pt x="20007" y="2692"/>
                  </a:lnTo>
                  <a:lnTo>
                    <a:pt x="20047" y="2652"/>
                  </a:lnTo>
                  <a:lnTo>
                    <a:pt x="20067" y="2592"/>
                  </a:lnTo>
                  <a:lnTo>
                    <a:pt x="20067" y="181"/>
                  </a:lnTo>
                  <a:lnTo>
                    <a:pt x="20047" y="101"/>
                  </a:lnTo>
                  <a:lnTo>
                    <a:pt x="20007" y="61"/>
                  </a:lnTo>
                  <a:lnTo>
                    <a:pt x="19967" y="20"/>
                  </a:lnTo>
                  <a:lnTo>
                    <a:pt x="1990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7" name="Google Shape;1951;p34"/>
            <p:cNvSpPr/>
            <p:nvPr/>
          </p:nvSpPr>
          <p:spPr>
            <a:xfrm>
              <a:off x="4322941" y="4778268"/>
              <a:ext cx="498113" cy="19060"/>
            </a:xfrm>
            <a:custGeom>
              <a:avLst/>
              <a:gdLst/>
              <a:ahLst/>
              <a:cxnLst/>
              <a:rect l="l" t="t" r="r" b="b"/>
              <a:pathLst>
                <a:path w="17336" h="664" extrusionOk="0">
                  <a:moveTo>
                    <a:pt x="261" y="0"/>
                  </a:moveTo>
                  <a:lnTo>
                    <a:pt x="201" y="20"/>
                  </a:lnTo>
                  <a:lnTo>
                    <a:pt x="141" y="60"/>
                  </a:lnTo>
                  <a:lnTo>
                    <a:pt x="101" y="101"/>
                  </a:lnTo>
                  <a:lnTo>
                    <a:pt x="60" y="141"/>
                  </a:lnTo>
                  <a:lnTo>
                    <a:pt x="20" y="201"/>
                  </a:lnTo>
                  <a:lnTo>
                    <a:pt x="0" y="261"/>
                  </a:lnTo>
                  <a:lnTo>
                    <a:pt x="0" y="322"/>
                  </a:lnTo>
                  <a:lnTo>
                    <a:pt x="0" y="402"/>
                  </a:lnTo>
                  <a:lnTo>
                    <a:pt x="20" y="462"/>
                  </a:lnTo>
                  <a:lnTo>
                    <a:pt x="60" y="522"/>
                  </a:lnTo>
                  <a:lnTo>
                    <a:pt x="101" y="563"/>
                  </a:lnTo>
                  <a:lnTo>
                    <a:pt x="141" y="603"/>
                  </a:lnTo>
                  <a:lnTo>
                    <a:pt x="201" y="643"/>
                  </a:lnTo>
                  <a:lnTo>
                    <a:pt x="261" y="663"/>
                  </a:lnTo>
                  <a:lnTo>
                    <a:pt x="17074" y="663"/>
                  </a:lnTo>
                  <a:lnTo>
                    <a:pt x="17134" y="643"/>
                  </a:lnTo>
                  <a:lnTo>
                    <a:pt x="17195" y="603"/>
                  </a:lnTo>
                  <a:lnTo>
                    <a:pt x="17235" y="563"/>
                  </a:lnTo>
                  <a:lnTo>
                    <a:pt x="17275" y="522"/>
                  </a:lnTo>
                  <a:lnTo>
                    <a:pt x="17315" y="462"/>
                  </a:lnTo>
                  <a:lnTo>
                    <a:pt x="17335" y="402"/>
                  </a:lnTo>
                  <a:lnTo>
                    <a:pt x="17335" y="322"/>
                  </a:lnTo>
                  <a:lnTo>
                    <a:pt x="17335" y="261"/>
                  </a:lnTo>
                  <a:lnTo>
                    <a:pt x="17315" y="201"/>
                  </a:lnTo>
                  <a:lnTo>
                    <a:pt x="17275" y="141"/>
                  </a:lnTo>
                  <a:lnTo>
                    <a:pt x="17235" y="101"/>
                  </a:lnTo>
                  <a:lnTo>
                    <a:pt x="17195" y="60"/>
                  </a:lnTo>
                  <a:lnTo>
                    <a:pt x="17134" y="20"/>
                  </a:lnTo>
                  <a:lnTo>
                    <a:pt x="1707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8" name="Google Shape;1952;p34"/>
            <p:cNvSpPr/>
            <p:nvPr/>
          </p:nvSpPr>
          <p:spPr>
            <a:xfrm>
              <a:off x="4322941" y="4856626"/>
              <a:ext cx="498113" cy="19060"/>
            </a:xfrm>
            <a:custGeom>
              <a:avLst/>
              <a:gdLst/>
              <a:ahLst/>
              <a:cxnLst/>
              <a:rect l="l" t="t" r="r" b="b"/>
              <a:pathLst>
                <a:path w="17336" h="663" extrusionOk="0">
                  <a:moveTo>
                    <a:pt x="322" y="0"/>
                  </a:moveTo>
                  <a:lnTo>
                    <a:pt x="261" y="20"/>
                  </a:lnTo>
                  <a:lnTo>
                    <a:pt x="201" y="40"/>
                  </a:lnTo>
                  <a:lnTo>
                    <a:pt x="141" y="60"/>
                  </a:lnTo>
                  <a:lnTo>
                    <a:pt x="101" y="100"/>
                  </a:lnTo>
                  <a:lnTo>
                    <a:pt x="60" y="161"/>
                  </a:lnTo>
                  <a:lnTo>
                    <a:pt x="20" y="201"/>
                  </a:lnTo>
                  <a:lnTo>
                    <a:pt x="0" y="281"/>
                  </a:lnTo>
                  <a:lnTo>
                    <a:pt x="0" y="341"/>
                  </a:lnTo>
                  <a:lnTo>
                    <a:pt x="0" y="402"/>
                  </a:lnTo>
                  <a:lnTo>
                    <a:pt x="20" y="462"/>
                  </a:lnTo>
                  <a:lnTo>
                    <a:pt x="60" y="522"/>
                  </a:lnTo>
                  <a:lnTo>
                    <a:pt x="101" y="583"/>
                  </a:lnTo>
                  <a:lnTo>
                    <a:pt x="141" y="623"/>
                  </a:lnTo>
                  <a:lnTo>
                    <a:pt x="201" y="643"/>
                  </a:lnTo>
                  <a:lnTo>
                    <a:pt x="261" y="663"/>
                  </a:lnTo>
                  <a:lnTo>
                    <a:pt x="17074" y="663"/>
                  </a:lnTo>
                  <a:lnTo>
                    <a:pt x="17134" y="643"/>
                  </a:lnTo>
                  <a:lnTo>
                    <a:pt x="17195" y="623"/>
                  </a:lnTo>
                  <a:lnTo>
                    <a:pt x="17235" y="583"/>
                  </a:lnTo>
                  <a:lnTo>
                    <a:pt x="17275" y="522"/>
                  </a:lnTo>
                  <a:lnTo>
                    <a:pt x="17315" y="462"/>
                  </a:lnTo>
                  <a:lnTo>
                    <a:pt x="17335" y="402"/>
                  </a:lnTo>
                  <a:lnTo>
                    <a:pt x="17335" y="341"/>
                  </a:lnTo>
                  <a:lnTo>
                    <a:pt x="17335" y="281"/>
                  </a:lnTo>
                  <a:lnTo>
                    <a:pt x="17315" y="201"/>
                  </a:lnTo>
                  <a:lnTo>
                    <a:pt x="17275" y="161"/>
                  </a:lnTo>
                  <a:lnTo>
                    <a:pt x="17235" y="100"/>
                  </a:lnTo>
                  <a:lnTo>
                    <a:pt x="17195" y="60"/>
                  </a:lnTo>
                  <a:lnTo>
                    <a:pt x="17134" y="40"/>
                  </a:lnTo>
                  <a:lnTo>
                    <a:pt x="17074" y="20"/>
                  </a:lnTo>
                  <a:lnTo>
                    <a:pt x="1701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9" name="Google Shape;1953;p34"/>
            <p:cNvSpPr/>
            <p:nvPr/>
          </p:nvSpPr>
          <p:spPr>
            <a:xfrm>
              <a:off x="4322941" y="4936042"/>
              <a:ext cx="498113" cy="19060"/>
            </a:xfrm>
            <a:custGeom>
              <a:avLst/>
              <a:gdLst/>
              <a:ahLst/>
              <a:cxnLst/>
              <a:rect l="l" t="t" r="r" b="b"/>
              <a:pathLst>
                <a:path w="17336" h="664" extrusionOk="0">
                  <a:moveTo>
                    <a:pt x="261" y="1"/>
                  </a:moveTo>
                  <a:lnTo>
                    <a:pt x="201" y="21"/>
                  </a:lnTo>
                  <a:lnTo>
                    <a:pt x="141" y="61"/>
                  </a:lnTo>
                  <a:lnTo>
                    <a:pt x="101" y="101"/>
                  </a:lnTo>
                  <a:lnTo>
                    <a:pt x="60" y="142"/>
                  </a:lnTo>
                  <a:lnTo>
                    <a:pt x="20" y="202"/>
                  </a:lnTo>
                  <a:lnTo>
                    <a:pt x="0" y="262"/>
                  </a:lnTo>
                  <a:lnTo>
                    <a:pt x="0" y="322"/>
                  </a:lnTo>
                  <a:lnTo>
                    <a:pt x="0" y="403"/>
                  </a:lnTo>
                  <a:lnTo>
                    <a:pt x="20" y="463"/>
                  </a:lnTo>
                  <a:lnTo>
                    <a:pt x="60" y="523"/>
                  </a:lnTo>
                  <a:lnTo>
                    <a:pt x="101" y="563"/>
                  </a:lnTo>
                  <a:lnTo>
                    <a:pt x="141" y="604"/>
                  </a:lnTo>
                  <a:lnTo>
                    <a:pt x="201" y="644"/>
                  </a:lnTo>
                  <a:lnTo>
                    <a:pt x="261" y="664"/>
                  </a:lnTo>
                  <a:lnTo>
                    <a:pt x="17074" y="664"/>
                  </a:lnTo>
                  <a:lnTo>
                    <a:pt x="17134" y="644"/>
                  </a:lnTo>
                  <a:lnTo>
                    <a:pt x="17195" y="604"/>
                  </a:lnTo>
                  <a:lnTo>
                    <a:pt x="17235" y="563"/>
                  </a:lnTo>
                  <a:lnTo>
                    <a:pt x="17275" y="523"/>
                  </a:lnTo>
                  <a:lnTo>
                    <a:pt x="17315" y="463"/>
                  </a:lnTo>
                  <a:lnTo>
                    <a:pt x="17335" y="403"/>
                  </a:lnTo>
                  <a:lnTo>
                    <a:pt x="17335" y="322"/>
                  </a:lnTo>
                  <a:lnTo>
                    <a:pt x="17335" y="262"/>
                  </a:lnTo>
                  <a:lnTo>
                    <a:pt x="17315" y="202"/>
                  </a:lnTo>
                  <a:lnTo>
                    <a:pt x="17275" y="142"/>
                  </a:lnTo>
                  <a:lnTo>
                    <a:pt x="17235" y="101"/>
                  </a:lnTo>
                  <a:lnTo>
                    <a:pt x="17195" y="61"/>
                  </a:lnTo>
                  <a:lnTo>
                    <a:pt x="17134" y="21"/>
                  </a:lnTo>
                  <a:lnTo>
                    <a:pt x="170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lIns="121900" tIns="121900" rIns="121900" bIns="121900" anchor="ctr"/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5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defRPr/>
              </a:pPr>
              <a:endParaRPr kumimoji="0" sz="1865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96465" y="3810000"/>
            <a:ext cx="4738768" cy="31067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304800" y="228600"/>
            <a:ext cx="10546080" cy="926366"/>
            <a:chOff x="228601" y="2403569"/>
            <a:chExt cx="9067800" cy="926271"/>
          </a:xfrm>
        </p:grpSpPr>
        <p:sp>
          <p:nvSpPr>
            <p:cNvPr id="50" name="TextBox 49"/>
            <p:cNvSpPr txBox="1"/>
            <p:nvPr/>
          </p:nvSpPr>
          <p:spPr>
            <a:xfrm>
              <a:off x="228601" y="2433935"/>
              <a:ext cx="9067800" cy="6571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;    ;    ;    ;      .</a:t>
              </a:r>
              <a:endPara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/>
                <p:nvPr/>
              </p:nvSpPr>
              <p:spPr>
                <a:xfrm>
                  <a:off x="6631424" y="2403569"/>
                  <a:ext cx="423142" cy="8933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1424" y="2403569"/>
                  <a:ext cx="423142" cy="893353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/>
                <p:cNvSpPr/>
                <p:nvPr/>
              </p:nvSpPr>
              <p:spPr>
                <a:xfrm>
                  <a:off x="7113352" y="2428167"/>
                  <a:ext cx="369570" cy="8901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4" name="Rectangle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3352" y="2428167"/>
                  <a:ext cx="369570" cy="890179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7494352" y="2425924"/>
                  <a:ext cx="369570" cy="8933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4352" y="2425924"/>
                  <a:ext cx="369570" cy="893353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7980969" y="2425693"/>
                  <a:ext cx="369570" cy="89081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80969" y="2425693"/>
                  <a:ext cx="369570" cy="890814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56"/>
                <p:cNvSpPr/>
                <p:nvPr/>
              </p:nvSpPr>
              <p:spPr>
                <a:xfrm>
                  <a:off x="8456229" y="2438392"/>
                  <a:ext cx="518160" cy="8914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7" name="Rectangle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6229" y="2438392"/>
                  <a:ext cx="518160" cy="891448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6230"/>
              </p:ext>
            </p:extLst>
          </p:nvPr>
        </p:nvGraphicFramePr>
        <p:xfrm>
          <a:off x="2057400" y="2625090"/>
          <a:ext cx="573405" cy="106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" name="Equation" r:id="rId10" imgW="152400" imgH="393700" progId="Equation.DSMT4">
                  <p:embed/>
                </p:oleObj>
              </mc:Choice>
              <mc:Fallback>
                <p:oleObj name="Equation" r:id="rId10" imgW="152400" imgH="393700" progId="Equation.DSMT4">
                  <p:embed/>
                  <p:pic>
                    <p:nvPicPr>
                      <p:cNvPr id="0" name="Picture 1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25090"/>
                        <a:ext cx="573405" cy="1062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31186"/>
              </p:ext>
            </p:extLst>
          </p:nvPr>
        </p:nvGraphicFramePr>
        <p:xfrm>
          <a:off x="6707505" y="1162050"/>
          <a:ext cx="505460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" name="Equation" r:id="rId12" imgW="139700" imgH="393700" progId="Equation.DSMT4">
                  <p:embed/>
                </p:oleObj>
              </mc:Choice>
              <mc:Fallback>
                <p:oleObj name="Equation" r:id="rId12" imgW="139700" imgH="393700" progId="Equation.DSMT4">
                  <p:embed/>
                  <p:pic>
                    <p:nvPicPr>
                      <p:cNvPr id="0" name="Picture 1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05" y="1162050"/>
                        <a:ext cx="505460" cy="1021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3049905" y="3211830"/>
            <a:ext cx="533400" cy="635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Line 38"/>
          <p:cNvSpPr>
            <a:spLocks noChangeShapeType="1"/>
          </p:cNvSpPr>
          <p:nvPr/>
        </p:nvSpPr>
        <p:spPr bwMode="auto">
          <a:xfrm>
            <a:off x="2897505" y="4662805"/>
            <a:ext cx="533400" cy="635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Line 39"/>
          <p:cNvSpPr>
            <a:spLocks noChangeShapeType="1"/>
          </p:cNvSpPr>
          <p:nvPr/>
        </p:nvSpPr>
        <p:spPr bwMode="auto">
          <a:xfrm>
            <a:off x="7621905" y="3155950"/>
            <a:ext cx="533400" cy="635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7545705" y="1691005"/>
            <a:ext cx="533400" cy="635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07616"/>
              </p:ext>
            </p:extLst>
          </p:nvPr>
        </p:nvGraphicFramePr>
        <p:xfrm>
          <a:off x="2057400" y="4090670"/>
          <a:ext cx="569595" cy="100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" name="Equation" r:id="rId14" imgW="152400" imgH="393700" progId="Equation.DSMT4">
                  <p:embed/>
                </p:oleObj>
              </mc:Choice>
              <mc:Fallback>
                <p:oleObj name="Equation" r:id="rId14" imgW="152400" imgH="393700" progId="Equation.DSMT4">
                  <p:embed/>
                  <p:pic>
                    <p:nvPicPr>
                      <p:cNvPr id="0" name="Picture 1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90670"/>
                        <a:ext cx="569595" cy="1009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14655"/>
              </p:ext>
            </p:extLst>
          </p:nvPr>
        </p:nvGraphicFramePr>
        <p:xfrm>
          <a:off x="6707505" y="2609215"/>
          <a:ext cx="561340" cy="106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" name="Equation" r:id="rId16" imgW="203200" imgH="393700" progId="Equation.DSMT4">
                  <p:embed/>
                </p:oleObj>
              </mc:Choice>
              <mc:Fallback>
                <p:oleObj name="Equation" r:id="rId16" imgW="203200" imgH="393700" progId="Equation.DSMT4">
                  <p:embed/>
                  <p:pic>
                    <p:nvPicPr>
                      <p:cNvPr id="0" name="Picture 1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05" y="2609215"/>
                        <a:ext cx="561340" cy="1062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08735"/>
              </p:ext>
            </p:extLst>
          </p:nvPr>
        </p:nvGraphicFramePr>
        <p:xfrm>
          <a:off x="2135505" y="1149350"/>
          <a:ext cx="533400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" name="Equation" r:id="rId18" imgW="152400" imgH="393700" progId="Equation.3">
                  <p:embed/>
                </p:oleObj>
              </mc:Choice>
              <mc:Fallback>
                <p:oleObj name="Equation" r:id="rId18" imgW="152400" imgH="393700" progId="Equation.3">
                  <p:embed/>
                  <p:pic>
                    <p:nvPicPr>
                      <p:cNvPr id="0" name="Picture 1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1149350"/>
                        <a:ext cx="533400" cy="101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34"/>
          <p:cNvSpPr>
            <a:spLocks noChangeShapeType="1"/>
          </p:cNvSpPr>
          <p:nvPr/>
        </p:nvSpPr>
        <p:spPr bwMode="auto">
          <a:xfrm>
            <a:off x="2973705" y="1761490"/>
            <a:ext cx="533400" cy="635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75335"/>
              </p:ext>
            </p:extLst>
          </p:nvPr>
        </p:nvGraphicFramePr>
        <p:xfrm>
          <a:off x="3678555" y="1177290"/>
          <a:ext cx="46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" name="Equation" r:id="rId20" imgW="152400" imgH="393700" progId="Equation.3">
                  <p:embed/>
                </p:oleObj>
              </mc:Choice>
              <mc:Fallback>
                <p:oleObj name="Equation" r:id="rId20" imgW="152400" imgH="393700" progId="Equation.3">
                  <p:embed/>
                  <p:pic>
                    <p:nvPicPr>
                      <p:cNvPr id="0" name="Picture 1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555" y="1177290"/>
                        <a:ext cx="469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2745"/>
              </p:ext>
            </p:extLst>
          </p:nvPr>
        </p:nvGraphicFramePr>
        <p:xfrm>
          <a:off x="3735705" y="2637790"/>
          <a:ext cx="50292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" name="Equation" r:id="rId22" imgW="152400" imgH="393700" progId="Equation.3">
                  <p:embed/>
                </p:oleObj>
              </mc:Choice>
              <mc:Fallback>
                <p:oleObj name="Equation" r:id="rId22" imgW="152400" imgH="393700" progId="Equation.3">
                  <p:embed/>
                  <p:pic>
                    <p:nvPicPr>
                      <p:cNvPr id="0" name="Picture 1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705" y="2637790"/>
                        <a:ext cx="50292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69046"/>
              </p:ext>
            </p:extLst>
          </p:nvPr>
        </p:nvGraphicFramePr>
        <p:xfrm>
          <a:off x="3659505" y="4098925"/>
          <a:ext cx="510540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" name="Equation" r:id="rId24" imgW="152400" imgH="393700" progId="Equation.3">
                  <p:embed/>
                </p:oleObj>
              </mc:Choice>
              <mc:Fallback>
                <p:oleObj name="Equation" r:id="rId24" imgW="152400" imgH="393700" progId="Equation.3">
                  <p:embed/>
                  <p:pic>
                    <p:nvPicPr>
                      <p:cNvPr id="0" name="Picture 1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05" y="4098925"/>
                        <a:ext cx="510540" cy="1021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06122"/>
              </p:ext>
            </p:extLst>
          </p:nvPr>
        </p:nvGraphicFramePr>
        <p:xfrm>
          <a:off x="8354060" y="1162685"/>
          <a:ext cx="480695" cy="102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" name="Equation" r:id="rId26" imgW="139700" imgH="393700" progId="Equation.3">
                  <p:embed/>
                </p:oleObj>
              </mc:Choice>
              <mc:Fallback>
                <p:oleObj name="Equation" r:id="rId26" imgW="139700" imgH="393700" progId="Equation.3">
                  <p:embed/>
                  <p:pic>
                    <p:nvPicPr>
                      <p:cNvPr id="0" name="Picture 1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4060" y="1162685"/>
                        <a:ext cx="480695" cy="102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99047"/>
              </p:ext>
            </p:extLst>
          </p:nvPr>
        </p:nvGraphicFramePr>
        <p:xfrm>
          <a:off x="8364220" y="2645410"/>
          <a:ext cx="53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" name="Equation" r:id="rId28" imgW="203200" imgH="393700" progId="Equation.3">
                  <p:embed/>
                </p:oleObj>
              </mc:Choice>
              <mc:Fallback>
                <p:oleObj name="Equation" r:id="rId28" imgW="203200" imgH="393700" progId="Equation.3">
                  <p:embed/>
                  <p:pic>
                    <p:nvPicPr>
                      <p:cNvPr id="0" name="Picture 1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220" y="2645410"/>
                        <a:ext cx="533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3"/>
          <p:cNvSpPr>
            <a:spLocks noChangeShapeType="1"/>
          </p:cNvSpPr>
          <p:nvPr/>
        </p:nvSpPr>
        <p:spPr bwMode="auto">
          <a:xfrm flipH="1">
            <a:off x="5640705" y="1143000"/>
            <a:ext cx="0" cy="404615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0167184" y="-3175"/>
            <a:ext cx="2316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/>
              <a:t>LÀM SGK</a:t>
            </a:r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>
            <a:off x="7774305" y="4509770"/>
            <a:ext cx="533400" cy="635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3" name="Group 77"/>
          <p:cNvGrpSpPr/>
          <p:nvPr/>
        </p:nvGrpSpPr>
        <p:grpSpPr bwMode="auto">
          <a:xfrm>
            <a:off x="6707501" y="3824605"/>
            <a:ext cx="609600" cy="1276351"/>
            <a:chOff x="3478" y="2552"/>
            <a:chExt cx="384" cy="804"/>
          </a:xfrm>
        </p:grpSpPr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3494" y="2949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b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3494" y="2552"/>
              <a:ext cx="24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a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478" y="2940"/>
              <a:ext cx="3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7" name="Group 77"/>
          <p:cNvGrpSpPr/>
          <p:nvPr/>
        </p:nvGrpSpPr>
        <p:grpSpPr bwMode="auto">
          <a:xfrm>
            <a:off x="8546790" y="3912804"/>
            <a:ext cx="609600" cy="1276351"/>
            <a:chOff x="3478" y="2552"/>
            <a:chExt cx="384" cy="804"/>
          </a:xfrm>
        </p:grpSpPr>
        <p:sp>
          <p:nvSpPr>
            <p:cNvPr id="48" name="Text Box 46"/>
            <p:cNvSpPr txBox="1">
              <a:spLocks noChangeArrowheads="1"/>
            </p:cNvSpPr>
            <p:nvPr/>
          </p:nvSpPr>
          <p:spPr bwMode="auto">
            <a:xfrm>
              <a:off x="3494" y="2949"/>
              <a:ext cx="24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a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3494" y="2552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2" name="Line 48"/>
            <p:cNvSpPr>
              <a:spLocks noChangeShapeType="1"/>
            </p:cNvSpPr>
            <p:nvPr/>
          </p:nvSpPr>
          <p:spPr bwMode="auto">
            <a:xfrm>
              <a:off x="3478" y="2940"/>
              <a:ext cx="3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53" name="Text Box 15"/>
          <p:cNvSpPr txBox="1">
            <a:spLocks noChangeArrowheads="1"/>
          </p:cNvSpPr>
          <p:nvPr/>
        </p:nvSpPr>
        <p:spPr bwMode="auto">
          <a:xfrm>
            <a:off x="1484219" y="5486400"/>
            <a:ext cx="87265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ja-JP" sz="3200" kern="0" smtClean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êu cách viết phân số </a:t>
            </a:r>
            <a:r>
              <a:rPr lang="en-US" altLang="ja-JP" sz="3200" u="sng" kern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đảo ngược</a:t>
            </a:r>
            <a:r>
              <a:rPr lang="en-US" altLang="ja-JP" sz="3200" kern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kern="0" smtClean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ủa một phân số.</a:t>
            </a:r>
            <a:endParaRPr lang="en-US" altLang="ja-JP" sz="3200" kern="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58" name="Text Box 15"/>
          <p:cNvSpPr txBox="1">
            <a:spLocks noChangeArrowheads="1"/>
          </p:cNvSpPr>
          <p:nvPr/>
        </p:nvSpPr>
        <p:spPr bwMode="auto">
          <a:xfrm>
            <a:off x="1216597" y="5399782"/>
            <a:ext cx="926182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ja-JP" sz="3200" kern="0" smtClean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iết phân số </a:t>
            </a:r>
            <a:r>
              <a:rPr lang="en-US" altLang="ja-JP" sz="3200" u="sng" kern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đảo ngược</a:t>
            </a:r>
            <a:r>
              <a:rPr lang="en-US" altLang="ja-JP" sz="3200" kern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kern="0" smtClean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ủa một phân số ta viết tử số thành mẫu số, mẫu số thành tử số.</a:t>
            </a:r>
            <a:endParaRPr lang="en-US" altLang="ja-JP" sz="3200" kern="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6019800" y="4933890"/>
            <a:ext cx="19431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ja-JP" sz="2000" kern="0" smtClean="0">
                <a:solidFill>
                  <a:srgbClr val="7030A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ới a, b khác 0</a:t>
            </a:r>
            <a:endParaRPr lang="en-US" altLang="ja-JP" sz="2000" kern="0" dirty="0">
              <a:solidFill>
                <a:srgbClr val="7030A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081150" y="756696"/>
            <a:ext cx="24384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3" grpId="0" bldLvl="0" animBg="1"/>
      <p:bldP spid="24" grpId="0" bldLvl="0" animBg="1"/>
      <p:bldP spid="25" grpId="0" bldLvl="0" animBg="1"/>
      <p:bldP spid="29" grpId="0" bldLvl="0" animBg="1"/>
      <p:bldP spid="35" grpId="0" bldLvl="0" animBg="1"/>
      <p:bldP spid="2" grpId="0"/>
      <p:bldP spid="37" grpId="0" bldLvl="0" animBg="1"/>
      <p:bldP spid="53" grpId="0"/>
      <p:bldP spid="53" grpId="1"/>
      <p:bldP spid="58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s 12"/>
          <p:cNvSpPr/>
          <p:nvPr/>
        </p:nvSpPr>
        <p:spPr>
          <a:xfrm>
            <a:off x="0" y="2133600"/>
            <a:ext cx="12192000" cy="472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altLang="en-US" b="1" dirty="0">
                <a:solidFill>
                  <a:srgbClr val="FFFFFF"/>
                </a:solidFill>
                <a:sym typeface="+mn-ea"/>
              </a:rPr>
              <a:t>Ta </a:t>
            </a:r>
            <a:r>
              <a:rPr lang="vi-VN" altLang="en-US" b="1" dirty="0" err="1">
                <a:solidFill>
                  <a:srgbClr val="FFFFFF"/>
                </a:solidFill>
                <a:sym typeface="+mn-ea"/>
              </a:rPr>
              <a:t>lấy</a:t>
            </a:r>
            <a:r>
              <a:rPr lang="vi-VN" altLang="en-US" b="1" dirty="0">
                <a:solidFill>
                  <a:srgbClr val="FFFFFF"/>
                </a:solidFill>
                <a:sym typeface="+mn-ea"/>
              </a:rPr>
              <a:t> phân </a:t>
            </a:r>
            <a:r>
              <a:rPr lang="vi-VN" altLang="en-US" b="1" dirty="0" err="1">
                <a:solidFill>
                  <a:srgbClr val="FFFFFF"/>
                </a:solidFill>
                <a:sym typeface="+mn-ea"/>
              </a:rPr>
              <a:t>số</a:t>
            </a:r>
            <a:r>
              <a:rPr lang="vi-VN" altLang="en-US" b="1" dirty="0">
                <a:solidFill>
                  <a:srgbClr val="FFFFFF"/>
                </a:solidFill>
                <a:sym typeface="+mn-ea"/>
              </a:rPr>
              <a:t> </a:t>
            </a:r>
            <a:r>
              <a:rPr lang="vi-VN" altLang="en-US" b="1" dirty="0" err="1">
                <a:solidFill>
                  <a:srgbClr val="FFFFFF"/>
                </a:solidFill>
                <a:sym typeface="+mn-ea"/>
              </a:rPr>
              <a:t>thứ</a:t>
            </a:r>
            <a:r>
              <a:rPr lang="vi-VN" altLang="en-US" b="1" dirty="0">
                <a:solidFill>
                  <a:srgbClr val="FFFFFF"/>
                </a:solidFill>
                <a:sym typeface="+mn-ea"/>
              </a:rPr>
              <a:t> </a:t>
            </a:r>
            <a:r>
              <a:rPr lang="vi-VN" altLang="en-US" b="1" dirty="0" err="1">
                <a:solidFill>
                  <a:srgbClr val="FFFFFF"/>
                </a:solidFill>
                <a:sym typeface="+mn-ea"/>
              </a:rPr>
              <a:t>nhất</a:t>
            </a:r>
            <a:r>
              <a:rPr lang="vi-VN" altLang="en-US" b="1" dirty="0">
                <a:solidFill>
                  <a:srgbClr val="FFFFFF"/>
                </a:solidFill>
                <a:sym typeface="+mn-ea"/>
              </a:rPr>
              <a:t> nhân </a:t>
            </a:r>
            <a:r>
              <a:rPr lang="vi-VN" altLang="en-US" b="1" dirty="0" err="1">
                <a:solidFill>
                  <a:srgbClr val="FFFFFF"/>
                </a:solidFill>
                <a:sym typeface="+mn-ea"/>
              </a:rPr>
              <a:t>với</a:t>
            </a:r>
            <a:r>
              <a:rPr lang="vi-VN" altLang="en-US" b="1" dirty="0">
                <a:solidFill>
                  <a:srgbClr val="FFFFFF"/>
                </a:solidFill>
                <a:sym typeface="+mn-ea"/>
              </a:rPr>
              <a:t> phân </a:t>
            </a:r>
            <a:r>
              <a:rPr lang="vi-VN" altLang="en-US" b="1" dirty="0" err="1">
                <a:solidFill>
                  <a:srgbClr val="FFFFFF"/>
                </a:solidFill>
                <a:sym typeface="+mn-ea"/>
              </a:rPr>
              <a:t>số</a:t>
            </a:r>
            <a:r>
              <a:rPr lang="vi-VN" altLang="en-US" b="1" dirty="0">
                <a:solidFill>
                  <a:srgbClr val="FFFFFF"/>
                </a:solidFill>
                <a:sym typeface="+mn-ea"/>
              </a:rPr>
              <a:t> </a:t>
            </a:r>
            <a:r>
              <a:rPr lang="vi-VN" altLang="en-US" b="1" dirty="0" err="1">
                <a:solidFill>
                  <a:srgbClr val="FFFFFF"/>
                </a:solidFill>
                <a:sym typeface="+mn-ea"/>
              </a:rPr>
              <a:t>thứ</a:t>
            </a:r>
            <a:r>
              <a:rPr lang="vi-VN" altLang="en-US" b="1" dirty="0">
                <a:solidFill>
                  <a:srgbClr val="FFFFFF"/>
                </a:solidFill>
                <a:sym typeface="+mn-ea"/>
              </a:rPr>
              <a:t> hai </a:t>
            </a:r>
            <a:r>
              <a:rPr lang="vi-VN" altLang="en-US" b="1" dirty="0" err="1">
                <a:solidFill>
                  <a:srgbClr val="FFFFFF"/>
                </a:solidFill>
                <a:sym typeface="+mn-ea"/>
              </a:rPr>
              <a:t>đảo</a:t>
            </a:r>
            <a:r>
              <a:rPr lang="vi-VN" altLang="en-US" b="1" dirty="0">
                <a:solidFill>
                  <a:srgbClr val="FFFFFF"/>
                </a:solidFill>
                <a:sym typeface="+mn-ea"/>
              </a:rPr>
              <a:t> </a:t>
            </a:r>
            <a:r>
              <a:rPr lang="vi-VN" altLang="en-US" b="1" dirty="0" err="1">
                <a:solidFill>
                  <a:srgbClr val="FFFFFF"/>
                </a:solidFill>
                <a:sym typeface="+mn-ea"/>
              </a:rPr>
              <a:t>ngược</a:t>
            </a:r>
            <a:r>
              <a:rPr lang="vi-VN" altLang="en-US" b="1" dirty="0">
                <a:solidFill>
                  <a:srgbClr val="FFFFFF"/>
                </a:solidFill>
                <a:sym typeface="+mn-ea"/>
              </a:rPr>
              <a:t>.</a:t>
            </a:r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38200" y="304800"/>
            <a:ext cx="10033000" cy="1943736"/>
            <a:chOff x="914400" y="2911935"/>
            <a:chExt cx="6400800" cy="1439159"/>
          </a:xfrm>
        </p:grpSpPr>
        <p:sp>
          <p:nvSpPr>
            <p:cNvPr id="63" name="TextBox 62"/>
            <p:cNvSpPr txBox="1"/>
            <p:nvPr/>
          </p:nvSpPr>
          <p:spPr>
            <a:xfrm>
              <a:off x="914400" y="2911935"/>
              <a:ext cx="6400800" cy="14391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32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. </a:t>
              </a:r>
              <a:r>
                <a:rPr lang="en-US" sz="32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a)                                     b)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)  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  <a:p>
              <a:pPr>
                <a:lnSpc>
                  <a:spcPct val="115000"/>
                </a:lnSpc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4076054" y="3476084"/>
                  <a:ext cx="692785" cy="67750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3200" i="1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6054" y="3476084"/>
                  <a:ext cx="692785" cy="67750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1400537" y="3451678"/>
                  <a:ext cx="858842" cy="68690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sz="3200" i="1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537" y="3451678"/>
                  <a:ext cx="858842" cy="686903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6426110" y="3468562"/>
                  <a:ext cx="692785" cy="67938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20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3200" i="1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6110" y="3468562"/>
                  <a:ext cx="692785" cy="679381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78610" y="2741295"/>
            <a:ext cx="1135380" cy="96329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64790" y="2743200"/>
            <a:ext cx="2072005" cy="975995"/>
          </a:xfrm>
          <a:prstGeom prst="rect">
            <a:avLst/>
          </a:prstGeom>
          <a:blipFill rotWithShape="1">
            <a:blip r:embed="rId8"/>
            <a:stretch>
              <a:fillRect b="-894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</a:rPr>
              <a:t> </a:t>
            </a:r>
          </a:p>
        </p:txBody>
      </p:sp>
      <p:sp>
        <p:nvSpPr>
          <p:cNvPr id="5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0" y="2750820"/>
            <a:ext cx="1100455" cy="941705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066800" y="2905760"/>
            <a:ext cx="53911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3200"/>
              <a:t>a)</a:t>
            </a:r>
            <a:endParaRPr lang="vi-VN" altLang="en-US" sz="3200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066800" y="4267200"/>
            <a:ext cx="8197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3200"/>
              <a:t>b)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1066800" y="5486400"/>
            <a:ext cx="7816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3200"/>
              <a:t>c)</a:t>
            </a:r>
          </a:p>
        </p:txBody>
      </p:sp>
      <p:sp>
        <p:nvSpPr>
          <p:cNvPr id="22" name="TextBox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78610" y="5356860"/>
            <a:ext cx="1157605" cy="1002665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" name="TextBox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5368290"/>
            <a:ext cx="2178685" cy="1006475"/>
          </a:xfrm>
          <a:prstGeom prst="rect">
            <a:avLst/>
          </a:prstGeom>
          <a:blipFill rotWithShape="1">
            <a:blip r:embed="rId11"/>
            <a:stretch>
              <a:fillRect b="-909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63110" y="5356860"/>
            <a:ext cx="909955" cy="1002665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0" y="4050030"/>
            <a:ext cx="1157605" cy="100076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64790" y="4062095"/>
            <a:ext cx="2178685" cy="1007110"/>
          </a:xfrm>
          <a:prstGeom prst="rect">
            <a:avLst/>
          </a:prstGeom>
          <a:blipFill rotWithShape="1">
            <a:blip r:embed="rId14"/>
            <a:stretch>
              <a:fillRect b="-909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4700" y="4092575"/>
            <a:ext cx="1087755" cy="960120"/>
          </a:xfrm>
          <a:prstGeom prst="rect">
            <a:avLst/>
          </a:prstGeom>
          <a:blipFill rotWithShape="1"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8003238" y="2289155"/>
            <a:ext cx="2948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0000"/>
                </a:solidFill>
              </a:rPr>
              <a:t>LÀM </a:t>
            </a:r>
            <a:r>
              <a:rPr lang="en-US" sz="2400" b="1" smtClean="0">
                <a:solidFill>
                  <a:srgbClr val="000000"/>
                </a:solidFill>
              </a:rPr>
              <a:t>VỞ CÂU b, c</a:t>
            </a: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>
            <a:off x="6781799" y="4560570"/>
            <a:ext cx="4586605" cy="1383030"/>
          </a:xfrm>
          <a:prstGeom prst="round2SameRect">
            <a:avLst/>
          </a:prstGeom>
          <a:solidFill>
            <a:srgbClr val="ECC4B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uốn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ực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iện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ép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chia hai phân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a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ế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</a:t>
            </a:r>
          </a:p>
        </p:txBody>
      </p:sp>
      <p:sp>
        <p:nvSpPr>
          <p:cNvPr id="12" name="Round Same Side Corner Rectangle 11"/>
          <p:cNvSpPr/>
          <p:nvPr/>
        </p:nvSpPr>
        <p:spPr>
          <a:xfrm>
            <a:off x="6781800" y="4565650"/>
            <a:ext cx="4586605" cy="1383030"/>
          </a:xfrm>
          <a:prstGeom prst="round2SameRect">
            <a:avLst/>
          </a:prstGeom>
          <a:solidFill>
            <a:srgbClr val="EBF0A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a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ấy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phân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ứ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ất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nhân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ới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phân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ứ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ai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ảo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ược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879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7" grpId="0"/>
      <p:bldP spid="9" grpId="0"/>
      <p:bldP spid="11" grpId="0" animBg="1"/>
      <p:bldP spid="11" grpId="1" animBg="1"/>
      <p:bldP spid="12" grpId="0" bldLvl="0" animBg="1"/>
      <p:bldP spid="1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2590800" y="863948"/>
            <a:ext cx="6400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9"/>
          <p:cNvSpPr>
            <a:spLocks noChangeArrowheads="1" noChangeShapeType="1" noTextEdit="1"/>
          </p:cNvSpPr>
          <p:nvPr/>
        </p:nvSpPr>
        <p:spPr bwMode="auto">
          <a:xfrm>
            <a:off x="2819400" y="990600"/>
            <a:ext cx="6781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lang="en-US" sz="1050" kern="10" dirty="0">
              <a:ln w="9525">
                <a:solidFill>
                  <a:srgbClr val="FF0000"/>
                </a:solidFill>
                <a:round/>
              </a:ln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006025"/>
            <a:ext cx="883118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Thực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 được phép chia hai phân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4572000"/>
            <a:ext cx="1120140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phân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ải các bài toán liên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50868" y="3200400"/>
            <a:ext cx="899160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Củng cố mối quan hệ giữa phép nhân và chia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0353" y="1371600"/>
            <a:ext cx="872647" cy="1869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500" b="0" i="0" u="none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sym typeface="Wingdings 2" panose="05020102010507070707" pitchFamily="18" charset="2"/>
              </a:rPr>
              <a:t></a:t>
            </a:r>
            <a:endParaRPr kumimoji="0" lang="en-US" sz="11500" b="0" i="0" u="none" strike="noStrike" kern="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7635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304800" y="3581400"/>
            <a:ext cx="7296785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23193" y="693485"/>
            <a:ext cx="11713210" cy="2177415"/>
            <a:chOff x="924451" y="2890717"/>
            <a:chExt cx="6400800" cy="2177415"/>
          </a:xfrm>
        </p:grpSpPr>
        <p:sp>
          <p:nvSpPr>
            <p:cNvPr id="63" name="TextBox 62"/>
            <p:cNvSpPr txBox="1"/>
            <p:nvPr/>
          </p:nvSpPr>
          <p:spPr>
            <a:xfrm>
              <a:off x="924451" y="2890717"/>
              <a:ext cx="64008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60000"/>
                </a:lnSpc>
              </a:pPr>
              <a:endPara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)                                                                    </a:t>
              </a:r>
            </a:p>
            <a:p>
              <a:pPr>
                <a:lnSpc>
                  <a:spcPct val="115000"/>
                </a:lnSpc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3575090" y="4142302"/>
                  <a:ext cx="841375" cy="92583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den>
                        </m:f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3200" b="0" i="1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5090" y="4142302"/>
                  <a:ext cx="841375" cy="9258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65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1345209" y="4054762"/>
                  <a:ext cx="723265" cy="92773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3200" b="0" i="1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209" y="4054762"/>
                  <a:ext cx="723265" cy="92773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6093607" y="4150557"/>
                  <a:ext cx="841375" cy="91757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den>
                        </m:f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20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3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3200" b="0" i="1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3607" y="4150557"/>
                  <a:ext cx="841375" cy="91757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75055" y="3429000"/>
                <a:ext cx="1360170" cy="9175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32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320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5" y="3429000"/>
                <a:ext cx="1360170" cy="9175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371050" y="3499945"/>
                <a:ext cx="1342390" cy="9175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32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320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050" y="3499945"/>
                <a:ext cx="1342390" cy="9175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881191" y="3452648"/>
                <a:ext cx="1342390" cy="9175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2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32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b="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1191" y="3452648"/>
                <a:ext cx="1342390" cy="9175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09600" y="617285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3.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endParaRPr kumimoji="0" lang="en-US" altLang="en-US" sz="32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Text Box 1"/>
          <p:cNvSpPr txBox="1"/>
          <p:nvPr/>
        </p:nvSpPr>
        <p:spPr>
          <a:xfrm>
            <a:off x="9821185" y="221235"/>
            <a:ext cx="2316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/>
              <a:t>LÀM SG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8" grpId="0"/>
      <p:bldP spid="19" grpId="0"/>
      <p:bldP spid="2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33824" y="938689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3200" i="1" u="sng" dirty="0" err="1">
                <a:solidFill>
                  <a:prstClr val="black"/>
                </a:solidFill>
              </a:rPr>
              <a:t>Cách</a:t>
            </a:r>
            <a:r>
              <a:rPr lang="vi-VN" altLang="en-US" sz="3200" i="1" u="sng" dirty="0">
                <a:solidFill>
                  <a:prstClr val="black"/>
                </a:solidFill>
              </a:rPr>
              <a:t> 1:</a:t>
            </a:r>
            <a:endParaRPr kumimoji="0" lang="en-US" altLang="en-US" sz="3200" i="1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3400" y="1752426"/>
                <a:ext cx="1810385" cy="887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0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r>
                      <a:rPr lang="en-US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752426"/>
                <a:ext cx="1810385" cy="887095"/>
              </a:xfrm>
              <a:prstGeom prst="rect">
                <a:avLst/>
              </a:prstGeom>
              <a:blipFill rotWithShape="1">
                <a:blip r:embed="rId3"/>
                <a:stretch>
                  <a:fillRect t="-52" r="-14802" b="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3560473" y="171414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304800" y="304641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3.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endParaRPr kumimoji="0" lang="en-US" altLang="en-US" sz="32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1000" y="3293745"/>
                <a:ext cx="1847850" cy="808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2800" b="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293745"/>
                <a:ext cx="1847850" cy="80899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756446" y="321721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61807" y="4680405"/>
                <a:ext cx="1847850" cy="80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2800" b="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07" y="4680405"/>
                <a:ext cx="1847850" cy="802005"/>
              </a:xfrm>
              <a:prstGeom prst="rect">
                <a:avLst/>
              </a:prstGeom>
              <a:blipFill rotWithShape="1">
                <a:blip r:embed="rId10"/>
                <a:stretch>
                  <a:fillRect l="-27" t="-57" r="27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717552" y="433657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" name="Text Box 1"/>
          <p:cNvSpPr txBox="1"/>
          <p:nvPr/>
        </p:nvSpPr>
        <p:spPr>
          <a:xfrm>
            <a:off x="9840884" y="147581"/>
            <a:ext cx="2316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ÀM SGK</a:t>
            </a:r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2247900" y="266700"/>
            <a:ext cx="6096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noProof="0" dirty="0">
                <a:solidFill>
                  <a:prstClr val="black"/>
                </a:solidFill>
              </a:rPr>
              <a:t>a</a:t>
            </a:r>
            <a:r>
              <a:rPr kumimoji="0" lang="en-US" altLang="en-US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38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33824" y="938689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en-US" sz="3200" i="1" u="sng" dirty="0" err="1">
                <a:solidFill>
                  <a:prstClr val="black"/>
                </a:solidFill>
              </a:rPr>
              <a:t>Cách</a:t>
            </a:r>
            <a:r>
              <a:rPr lang="vi-VN" altLang="en-US" sz="3200" i="1" u="sng" dirty="0">
                <a:solidFill>
                  <a:prstClr val="black"/>
                </a:solidFill>
              </a:rPr>
              <a:t> 1:</a:t>
            </a:r>
            <a:endParaRPr lang="en-US" altLang="en-US" sz="3200" i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3400" y="1752426"/>
                <a:ext cx="1810385" cy="887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0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r>
                      <a:rPr lang="en-US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752426"/>
                <a:ext cx="1810385" cy="887095"/>
              </a:xfrm>
              <a:prstGeom prst="rect">
                <a:avLst/>
              </a:prstGeom>
              <a:blipFill rotWithShape="1">
                <a:blip r:embed="rId3"/>
                <a:stretch>
                  <a:fillRect t="-52" r="-14802" b="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292271" y="1744027"/>
                <a:ext cx="1397000" cy="887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x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x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271" y="1744027"/>
                <a:ext cx="1397000" cy="887095"/>
              </a:xfrm>
              <a:prstGeom prst="rect">
                <a:avLst/>
              </a:prstGeom>
              <a:blipFill rotWithShape="1">
                <a:blip r:embed="rId4"/>
                <a:stretch>
                  <a:fillRect l="-40" t="-36" r="-19142" b="3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3560473" y="171414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84361" y="1727913"/>
                <a:ext cx="735239" cy="875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361" y="1727913"/>
                <a:ext cx="735239" cy="875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304800" y="304641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dirty="0" err="1">
                <a:solidFill>
                  <a:srgbClr val="002060"/>
                </a:solidFill>
              </a:rPr>
              <a:t>Bài</a:t>
            </a:r>
            <a:r>
              <a:rPr lang="en-US" altLang="en-US" sz="3200" dirty="0">
                <a:solidFill>
                  <a:srgbClr val="002060"/>
                </a:solidFill>
              </a:rPr>
              <a:t> 3. </a:t>
            </a:r>
            <a:r>
              <a:rPr lang="en-US" altLang="en-US" sz="3200" dirty="0" err="1">
                <a:solidFill>
                  <a:srgbClr val="002060"/>
                </a:solidFill>
              </a:rPr>
              <a:t>Tính</a:t>
            </a:r>
            <a:endParaRPr lang="en-US" altLang="en-US" sz="32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1000" y="3293745"/>
                <a:ext cx="1847850" cy="808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280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293745"/>
                <a:ext cx="1847850" cy="80899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099714" y="3302754"/>
                <a:ext cx="1790700" cy="878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714" y="3302754"/>
                <a:ext cx="1790700" cy="878205"/>
              </a:xfrm>
              <a:prstGeom prst="rect">
                <a:avLst/>
              </a:prstGeom>
              <a:blipFill rotWithShape="1">
                <a:blip r:embed="rId7"/>
                <a:stretch>
                  <a:fillRect l="-23" t="-14" r="-14942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756446" y="321721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829844" y="3298427"/>
                <a:ext cx="652145" cy="8782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5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844" y="3298427"/>
                <a:ext cx="652145" cy="878205"/>
              </a:xfrm>
              <a:prstGeom prst="rect">
                <a:avLst/>
              </a:prstGeom>
              <a:blipFill rotWithShape="1">
                <a:blip r:embed="rId8"/>
                <a:stretch>
                  <a:fillRect l="-24" t="-27" r="-73783" b="2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080088" y="3282135"/>
                <a:ext cx="528955" cy="878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88" y="3282135"/>
                <a:ext cx="528955" cy="87820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61807" y="4680405"/>
                <a:ext cx="1847850" cy="80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280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07" y="4680405"/>
                <a:ext cx="1847850" cy="802005"/>
              </a:xfrm>
              <a:prstGeom prst="rect">
                <a:avLst/>
              </a:prstGeom>
              <a:blipFill rotWithShape="1">
                <a:blip r:embed="rId10"/>
                <a:stretch>
                  <a:fillRect l="-27" t="-57" r="27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013412" y="4647875"/>
                <a:ext cx="1597704" cy="875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412" y="4647875"/>
                <a:ext cx="1597704" cy="875665"/>
              </a:xfrm>
              <a:prstGeom prst="rect">
                <a:avLst/>
              </a:prstGeom>
              <a:blipFill rotWithShape="1">
                <a:blip r:embed="rId11"/>
                <a:stretch>
                  <a:fillRect l="-29" t="-35" r="-4102" b="3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717552" y="433657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767392" y="4672488"/>
                <a:ext cx="1056640" cy="875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42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392" y="4672488"/>
                <a:ext cx="1056640" cy="875665"/>
              </a:xfrm>
              <a:prstGeom prst="rect">
                <a:avLst/>
              </a:prstGeom>
              <a:blipFill rotWithShape="1">
                <a:blip r:embed="rId12"/>
                <a:stretch>
                  <a:fillRect l="-54" t="-18" r="-25306" b="1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870742" y="4628970"/>
                <a:ext cx="528955" cy="88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742" y="4628970"/>
                <a:ext cx="528955" cy="885190"/>
              </a:xfrm>
              <a:prstGeom prst="rect">
                <a:avLst/>
              </a:prstGeom>
              <a:blipFill rotWithShape="1">
                <a:blip r:embed="rId13"/>
                <a:stretch>
                  <a:fillRect l="-55" t="-51" r="-50605" b="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019800" y="2441481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en-US" sz="3200" i="1" u="sng" dirty="0" err="1">
                <a:solidFill>
                  <a:prstClr val="black"/>
                </a:solidFill>
              </a:rPr>
              <a:t>Cách</a:t>
            </a:r>
            <a:r>
              <a:rPr lang="vi-VN" altLang="en-US" sz="3200" i="1" u="sng" dirty="0">
                <a:solidFill>
                  <a:prstClr val="black"/>
                </a:solidFill>
              </a:rPr>
              <a:t> 2:</a:t>
            </a:r>
            <a:endParaRPr lang="en-US" altLang="en-US" sz="3200" i="1" u="sng" dirty="0">
              <a:solidFill>
                <a:prstClr val="black"/>
              </a:solidFill>
            </a:endParaRPr>
          </a:p>
        </p:txBody>
      </p:sp>
      <p:sp>
        <p:nvSpPr>
          <p:cNvPr id="3" name="TextBox 28"/>
          <p:cNvSpPr txBox="1"/>
          <p:nvPr/>
        </p:nvSpPr>
        <p:spPr>
          <a:xfrm>
            <a:off x="9354679" y="2858160"/>
            <a:ext cx="114300" cy="55372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defRPr/>
            </a:pPr>
            <a:r>
              <a:rPr lang="vi-VN" sz="36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1"/>
              <p:cNvSpPr txBox="1"/>
              <p:nvPr/>
            </p:nvSpPr>
            <p:spPr>
              <a:xfrm>
                <a:off x="6299031" y="3292222"/>
                <a:ext cx="1642110" cy="808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031" y="3292222"/>
                <a:ext cx="1642110" cy="80899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32"/>
              <p:cNvSpPr txBox="1"/>
              <p:nvPr/>
            </p:nvSpPr>
            <p:spPr>
              <a:xfrm>
                <a:off x="8006001" y="3314728"/>
                <a:ext cx="1608455" cy="789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001" y="3314728"/>
                <a:ext cx="1608455" cy="78930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37"/>
              <p:cNvSpPr txBox="1"/>
              <p:nvPr/>
            </p:nvSpPr>
            <p:spPr>
              <a:xfrm>
                <a:off x="9674477" y="3307130"/>
                <a:ext cx="1665605" cy="789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477" y="3307130"/>
                <a:ext cx="1665605" cy="78930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41"/>
              <p:cNvSpPr txBox="1"/>
              <p:nvPr/>
            </p:nvSpPr>
            <p:spPr>
              <a:xfrm>
                <a:off x="11212133" y="3324959"/>
                <a:ext cx="475615" cy="789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2133" y="3324959"/>
                <a:ext cx="475615" cy="78930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42"/>
              <p:cNvSpPr txBox="1"/>
              <p:nvPr/>
            </p:nvSpPr>
            <p:spPr>
              <a:xfrm>
                <a:off x="6316033" y="4744287"/>
                <a:ext cx="1642110" cy="80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033" y="4744287"/>
                <a:ext cx="1642110" cy="80200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3"/>
              <p:cNvSpPr txBox="1"/>
              <p:nvPr/>
            </p:nvSpPr>
            <p:spPr>
              <a:xfrm>
                <a:off x="7928903" y="4775892"/>
                <a:ext cx="1597704" cy="7867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8903" y="4775892"/>
                <a:ext cx="1597704" cy="786765"/>
              </a:xfrm>
              <a:prstGeom prst="rect">
                <a:avLst/>
              </a:prstGeom>
              <a:blipFill rotWithShape="1">
                <a:blip r:embed="rId19"/>
                <a:stretch>
                  <a:fillRect l="-3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4"/>
              <p:cNvSpPr txBox="1"/>
              <p:nvPr/>
            </p:nvSpPr>
            <p:spPr>
              <a:xfrm>
                <a:off x="9604321" y="4787177"/>
                <a:ext cx="1665605" cy="786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4321" y="4787177"/>
                <a:ext cx="1665605" cy="786765"/>
              </a:xfrm>
              <a:prstGeom prst="rect">
                <a:avLst/>
              </a:prstGeom>
              <a:blipFill rotWithShape="1">
                <a:blip r:embed="rId20"/>
                <a:stretch>
                  <a:fillRect l="-3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6"/>
              <p:cNvSpPr txBox="1"/>
              <p:nvPr/>
            </p:nvSpPr>
            <p:spPr>
              <a:xfrm>
                <a:off x="11204638" y="4785936"/>
                <a:ext cx="475615" cy="7956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4638" y="4785936"/>
                <a:ext cx="475615" cy="795655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9705615" y="3262816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0298215" y="3785100"/>
            <a:ext cx="344216" cy="30891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3"/>
          <p:cNvSpPr/>
          <p:nvPr/>
        </p:nvSpPr>
        <p:spPr>
          <a:xfrm>
            <a:off x="9503635" y="3033489"/>
            <a:ext cx="914400" cy="914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437092" y="2973942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42431" y="3995062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494648" y="2974793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491395" y="3998861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10320793" y="3262816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9649661" y="3760677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9587018" y="5303854"/>
            <a:ext cx="345242" cy="27020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0310723" y="4781842"/>
            <a:ext cx="242560" cy="36762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609696" y="4785936"/>
            <a:ext cx="367033" cy="2995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318358" y="5307181"/>
            <a:ext cx="176290" cy="26687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432828" y="557530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374747" y="4512996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32363" y="4495856"/>
            <a:ext cx="310713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0470323" y="554710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6019800" y="1752426"/>
            <a:ext cx="19050" cy="4022264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3134995" y="5927090"/>
            <a:ext cx="6332855" cy="9531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0000FF"/>
                </a:solidFill>
              </a:rPr>
              <a:t>Nêu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nhậ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xét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về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0000FF"/>
                </a:solidFill>
              </a:rPr>
              <a:t>mối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qua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hệ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giữa</a:t>
            </a:r>
            <a:r>
              <a:rPr lang="en-US" altLang="en-US" sz="2800" b="1" dirty="0">
                <a:solidFill>
                  <a:srgbClr val="0000FF"/>
                </a:solidFill>
              </a:rPr>
              <a:t> 3 </a:t>
            </a:r>
            <a:r>
              <a:rPr lang="en-US" altLang="en-US" sz="2800" b="1" dirty="0" err="1">
                <a:solidFill>
                  <a:srgbClr val="0000FF"/>
                </a:solidFill>
              </a:rPr>
              <a:t>phép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nh</a:t>
            </a:r>
          </a:p>
        </p:txBody>
      </p:sp>
      <p:sp>
        <p:nvSpPr>
          <p:cNvPr id="19" name="Pentagon 18"/>
          <p:cNvSpPr/>
          <p:nvPr/>
        </p:nvSpPr>
        <p:spPr>
          <a:xfrm>
            <a:off x="381000" y="5896355"/>
            <a:ext cx="11582400" cy="914400"/>
          </a:xfrm>
          <a:prstGeom prst="homePlat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“</a:t>
            </a:r>
            <a:r>
              <a:rPr lang="da-DK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Lấy tích chia cho phân số thứ nhất thì được phân số thứ hai, lấy tích chia cho phân số thứ hai thì được phân số thứ nhất”</a:t>
            </a:r>
          </a:p>
        </p:txBody>
      </p:sp>
      <p:sp>
        <p:nvSpPr>
          <p:cNvPr id="14" name="Oval 13"/>
          <p:cNvSpPr/>
          <p:nvPr/>
        </p:nvSpPr>
        <p:spPr>
          <a:xfrm>
            <a:off x="3675380" y="1600200"/>
            <a:ext cx="480536" cy="12579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2" name="Oval 51"/>
          <p:cNvSpPr/>
          <p:nvPr/>
        </p:nvSpPr>
        <p:spPr>
          <a:xfrm>
            <a:off x="533400" y="3010560"/>
            <a:ext cx="480536" cy="12579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3" name="Oval 52"/>
          <p:cNvSpPr/>
          <p:nvPr/>
        </p:nvSpPr>
        <p:spPr>
          <a:xfrm>
            <a:off x="533400" y="4520489"/>
            <a:ext cx="480536" cy="12579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496029" y="1745675"/>
                <a:ext cx="344646" cy="880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029" y="1745675"/>
                <a:ext cx="344646" cy="880177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40669" y="1769678"/>
                <a:ext cx="456856" cy="873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0070C0"/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69" y="1769678"/>
                <a:ext cx="456856" cy="873572"/>
              </a:xfrm>
              <a:prstGeom prst="rect">
                <a:avLst/>
              </a:prstGeom>
              <a:blipFill rotWithShape="1">
                <a:blip r:embed="rId23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376845" y="3291517"/>
                <a:ext cx="355867" cy="8166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800" i="1" dirty="0">
                  <a:solidFill>
                    <a:srgbClr val="FF0000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845" y="3291517"/>
                <a:ext cx="355867" cy="816698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876800" y="4617525"/>
                <a:ext cx="456856" cy="880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4617525"/>
                <a:ext cx="456856" cy="880177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5084969" y="3281550"/>
                <a:ext cx="456856" cy="873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0070C0"/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40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969" y="3281550"/>
                <a:ext cx="456856" cy="873572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352425" y="4681898"/>
                <a:ext cx="355867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  <a:cs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Cambria Math" pitchFamily="18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80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ea typeface="Cambria Math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425" y="4681898"/>
                <a:ext cx="355867" cy="809452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2931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20" grpId="0"/>
      <p:bldP spid="21" grpId="0"/>
      <p:bldP spid="22" grpId="0"/>
      <p:bldP spid="23" grpId="0"/>
      <p:bldP spid="35" grpId="0"/>
      <p:bldP spid="36" grpId="0"/>
      <p:bldP spid="37" grpId="0"/>
      <p:bldP spid="40" grpId="0"/>
      <p:bldP spid="51" grpId="0" animBg="1"/>
      <p:bldP spid="51" grpId="1" animBg="1"/>
      <p:bldP spid="19" grpId="0" animBg="1"/>
      <p:bldP spid="19" grpId="1" animBg="1"/>
      <p:bldP spid="14" grpId="0" animBg="1"/>
      <p:bldP spid="52" grpId="0" animBg="1"/>
      <p:bldP spid="53" grpId="0" animBg="1"/>
      <p:bldP spid="54" grpId="0"/>
      <p:bldP spid="56" grpId="0"/>
      <p:bldP spid="57" grpId="0"/>
      <p:bldP spid="58" grpId="0"/>
      <p:bldP spid="59" grpId="0"/>
      <p:bldP spid="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533083" y="381000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3. Tính</a:t>
            </a:r>
          </a:p>
        </p:txBody>
      </p:sp>
      <p:sp>
        <p:nvSpPr>
          <p:cNvPr id="4105" name="Rectangle 14"/>
          <p:cNvSpPr>
            <a:spLocks noChangeArrowheads="1"/>
          </p:cNvSpPr>
          <p:nvPr/>
        </p:nvSpPr>
        <p:spPr bwMode="auto">
          <a:xfrm>
            <a:off x="1540260" y="1828562"/>
            <a:ext cx="6096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dirty="0">
                <a:solidFill>
                  <a:prstClr val="black"/>
                </a:solidFill>
              </a:rPr>
              <a:t>b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48840" y="1723390"/>
                <a:ext cx="2900045" cy="10553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48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/>
                      </a:rPr>
                      <m:t>x</m:t>
                    </m:r>
                    <m:r>
                      <a:rPr lang="en-US" sz="48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8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vi-VN" sz="4800" dirty="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=</a:t>
                </a:r>
                <a:endParaRPr lang="vi-VN" sz="4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840" y="1723390"/>
                <a:ext cx="2900045" cy="1055370"/>
              </a:xfrm>
              <a:prstGeom prst="rect">
                <a:avLst/>
              </a:prstGeom>
              <a:blipFill rotWithShape="1">
                <a:blip r:embed="rId4"/>
                <a:stretch>
                  <a:fillRect l="-211" t="-2890" b="-190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63600" y="3429000"/>
                <a:ext cx="3945890" cy="22093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2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/>
                      </a:rPr>
                      <m:t>       </m:t>
                    </m:r>
                    <m:f>
                      <m:fPr>
                        <m:ctrlPr>
                          <a:rPr lang="en-US" sz="4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42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2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200" b="0" i="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2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en-US" alt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vi-VN" sz="4200" dirty="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=</a:t>
                </a:r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r>
                  <a:rPr lang="vi-VN" sz="420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        </a:t>
                </a:r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3429000"/>
                <a:ext cx="3945890" cy="2209323"/>
              </a:xfrm>
              <a:prstGeom prst="rect">
                <a:avLst/>
              </a:prstGeom>
              <a:blipFill rotWithShape="1">
                <a:blip r:embed="rId5"/>
                <a:stretch>
                  <a:fillRect t="-13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Pentagon 8"/>
          <p:cNvSpPr/>
          <p:nvPr/>
        </p:nvSpPr>
        <p:spPr>
          <a:xfrm>
            <a:off x="1747520" y="5181123"/>
            <a:ext cx="7315200" cy="914400"/>
          </a:xfrm>
          <a:prstGeom prst="homePlat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&gt; Nêu mối quan hệ giữa phép nhân và chia.</a:t>
            </a:r>
            <a:endParaRPr lang="da-DK" altLang="en-US" sz="2800" b="1" i="1" dirty="0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0" name="Pentagon 9"/>
          <p:cNvSpPr/>
          <p:nvPr/>
        </p:nvSpPr>
        <p:spPr>
          <a:xfrm>
            <a:off x="1749367" y="5188050"/>
            <a:ext cx="7929880" cy="914400"/>
          </a:xfrm>
          <a:prstGeom prst="homePlat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smtClean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=&gt; Lấy tích chia thừa số này được thừa số kia.</a:t>
            </a:r>
            <a:endParaRPr lang="da-DK" altLang="en-US" sz="2800" b="1" i="1" dirty="0">
              <a:solidFill>
                <a:srgbClr val="C00000"/>
              </a:solidFill>
              <a:latin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10356" y="1687830"/>
                <a:ext cx="938530" cy="10553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48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356" y="1687830"/>
                <a:ext cx="938530" cy="10553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62600" y="3429000"/>
                <a:ext cx="3945890" cy="916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vi-VN" sz="420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42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20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20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2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en-US" alt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vi-VN" sz="4200" dirty="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=</a:t>
                </a:r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429000"/>
                <a:ext cx="3945890" cy="916661"/>
              </a:xfrm>
              <a:prstGeom prst="rect">
                <a:avLst/>
              </a:prstGeom>
              <a:blipFill rotWithShape="1">
                <a:blip r:embed="rId7"/>
                <a:stretch>
                  <a:fillRect t="-3333" b="-2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487738" y="3443844"/>
                <a:ext cx="1160462" cy="22093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vi-VN" sz="420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vi-VN" sz="420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r>
                  <a:rPr lang="vi-VN" sz="420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        </a:t>
                </a:r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738" y="3443844"/>
                <a:ext cx="1160462" cy="220932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610600" y="3420350"/>
                <a:ext cx="3945890" cy="916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3420350"/>
                <a:ext cx="3945890" cy="916661"/>
              </a:xfrm>
              <a:prstGeom prst="rect">
                <a:avLst/>
              </a:prstGeom>
              <a:blipFill rotWithShape="1">
                <a:blip r:embed="rId9"/>
                <a:stretch>
                  <a:fillRect l="-1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/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2590800" y="863948"/>
            <a:ext cx="6400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9"/>
          <p:cNvSpPr>
            <a:spLocks noChangeArrowheads="1" noChangeShapeType="1" noTextEdit="1"/>
          </p:cNvSpPr>
          <p:nvPr/>
        </p:nvSpPr>
        <p:spPr bwMode="auto">
          <a:xfrm>
            <a:off x="2819400" y="990600"/>
            <a:ext cx="6781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lang="en-US" sz="1050" kern="10" dirty="0">
              <a:ln w="9525">
                <a:solidFill>
                  <a:srgbClr val="FF0000"/>
                </a:solidFill>
                <a:round/>
              </a:ln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006025"/>
            <a:ext cx="883118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Thực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 được phép chia hai phân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4572000"/>
            <a:ext cx="1120140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phân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ải các bài toán liên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50868" y="3200400"/>
            <a:ext cx="899160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Củng cố mối quan hệ giữa phép nhân và chia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0353" y="1371600"/>
            <a:ext cx="872647" cy="1869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ker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kern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7750" y="2604788"/>
            <a:ext cx="872647" cy="1869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ker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ker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19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7"/>
          <p:cNvSpPr>
            <a:spLocks noChangeArrowheads="1"/>
          </p:cNvSpPr>
          <p:nvPr/>
        </p:nvSpPr>
        <p:spPr bwMode="auto">
          <a:xfrm>
            <a:off x="619534" y="4812030"/>
            <a:ext cx="92138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uốn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ìm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iều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ài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ữ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ật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m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ế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o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?</a:t>
            </a:r>
            <a:endParaRPr kumimoji="0" lang="en-US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619534" y="5486400"/>
            <a:ext cx="105818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altLang="en-US" sz="2800" b="1" smtClean="0">
                <a:solidFill>
                  <a:srgbClr val="C00000"/>
                </a:solidFill>
              </a:rPr>
              <a:t>Muốn tính chiều dài HCN t</a:t>
            </a:r>
            <a:r>
              <a:rPr kumimoji="0" lang="vi-V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ấy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iện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ch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ia cho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iều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ộng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en-US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5"/>
              <p:cNvSpPr>
                <a:spLocks noChangeArrowheads="1"/>
              </p:cNvSpPr>
              <p:nvPr/>
            </p:nvSpPr>
            <p:spPr bwMode="auto">
              <a:xfrm>
                <a:off x="457200" y="152400"/>
                <a:ext cx="11268710" cy="1434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lvl="0" eaLnBrk="1" hangingPunct="1"/>
                <a:r>
                  <a:rPr kumimoji="0" lang="en-US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ài 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4: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Một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HCN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có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diện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tích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kumimoji="0" lang="vi-VN" altLang="en-US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, chiều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rộng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a:rPr lang="vi-VN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.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Tính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chiều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dài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của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hình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đó</a:t>
                </a:r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. </a:t>
                </a:r>
                <a:r>
                  <a:rPr kumimoji="0" lang="en-US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endParaRPr kumimoji="0" lang="en-US" altLang="en-US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52400"/>
                <a:ext cx="11268710" cy="1434465"/>
              </a:xfrm>
              <a:prstGeom prst="rect">
                <a:avLst/>
              </a:prstGeom>
              <a:blipFill rotWithShape="1">
                <a:blip r:embed="rId3"/>
                <a:stretch>
                  <a:fillRect t="-47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5"/>
              <p:cNvSpPr>
                <a:spLocks noChangeArrowheads="1"/>
              </p:cNvSpPr>
              <p:nvPr/>
            </p:nvSpPr>
            <p:spPr bwMode="auto">
              <a:xfrm>
                <a:off x="2819400" y="1676400"/>
                <a:ext cx="5813425" cy="3516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lvl="0" eaLnBrk="1" hangingPunct="1"/>
                <a:r>
                  <a:rPr kumimoji="0" lang="vi-V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               </a:t>
                </a:r>
                <a:r>
                  <a:rPr kumimoji="0" lang="en-US" altLang="en-US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Bài</a:t>
                </a:r>
                <a:r>
                  <a:rPr kumimoji="0" lang="en-US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lang="vi-VN" altLang="en-US" b="1" dirty="0" err="1"/>
                  <a:t>giải</a:t>
                </a:r>
                <a:r>
                  <a:rPr lang="vi-VN" altLang="en-US" b="1" dirty="0"/>
                  <a:t>:</a:t>
                </a:r>
              </a:p>
              <a:p>
                <a:pPr lvl="0" eaLnBrk="1" hangingPunct="1"/>
                <a:r>
                  <a:rPr lang="vi-VN" altLang="en-US" dirty="0" smtClean="0">
                    <a:solidFill>
                      <a:srgbClr val="7030A0"/>
                    </a:solidFill>
                  </a:rPr>
                  <a:t>Chiều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vi-VN" altLang="en-US" dirty="0" err="1">
                    <a:solidFill>
                      <a:srgbClr val="7030A0"/>
                    </a:solidFill>
                  </a:rPr>
                  <a:t>dài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vi-VN" altLang="en-US" dirty="0" err="1">
                    <a:solidFill>
                      <a:srgbClr val="7030A0"/>
                    </a:solidFill>
                  </a:rPr>
                  <a:t>hình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vi-VN" altLang="en-US" dirty="0" err="1">
                    <a:solidFill>
                      <a:srgbClr val="7030A0"/>
                    </a:solidFill>
                  </a:rPr>
                  <a:t>chữ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vi-VN" altLang="en-US" dirty="0" err="1">
                    <a:solidFill>
                      <a:srgbClr val="7030A0"/>
                    </a:solidFill>
                  </a:rPr>
                  <a:t>nhật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vi-VN" altLang="en-US" dirty="0" err="1">
                    <a:solidFill>
                      <a:srgbClr val="7030A0"/>
                    </a:solidFill>
                  </a:rPr>
                  <a:t>đó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vi-VN" altLang="en-US" dirty="0" err="1">
                    <a:solidFill>
                      <a:srgbClr val="7030A0"/>
                    </a:solidFill>
                  </a:rPr>
                  <a:t>là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:</a:t>
                </a:r>
              </a:p>
              <a:p>
                <a:pPr lvl="0" eaLnBrk="1" hangingPunct="1"/>
                <a:r>
                  <a:rPr lang="vi-VN" altLang="en-US" b="1" dirty="0">
                    <a:solidFill>
                      <a:srgbClr val="7030A0"/>
                    </a:solidFill>
                  </a:rPr>
                  <a:t>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dirty="0">
                    <a:solidFill>
                      <a:srgbClr val="7030A0"/>
                    </a:solidFill>
                    <a:latin typeface="Calibri" panose="020F0502020204030204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vi-VN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altLang="en-US" b="1" dirty="0">
                    <a:solidFill>
                      <a:srgbClr val="7030A0"/>
                    </a:solidFill>
                  </a:rPr>
                  <a:t> 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(m)</a:t>
                </a:r>
              </a:p>
              <a:p>
                <a:pPr lvl="0" eaLnBrk="1" hangingPunct="1"/>
                <a:r>
                  <a:rPr lang="vi-VN" altLang="en-US" dirty="0">
                    <a:solidFill>
                      <a:srgbClr val="7030A0"/>
                    </a:solidFill>
                  </a:rPr>
                  <a:t>                    </a:t>
                </a:r>
                <a:r>
                  <a:rPr lang="en-US" altLang="vi-VN" dirty="0">
                    <a:solidFill>
                      <a:srgbClr val="7030A0"/>
                    </a:solidFill>
                  </a:rPr>
                  <a:t>      </a:t>
                </a:r>
                <a:r>
                  <a:rPr lang="vi-VN" altLang="en-US" dirty="0" err="1">
                    <a:solidFill>
                      <a:srgbClr val="7030A0"/>
                    </a:solidFill>
                  </a:rPr>
                  <a:t>Đáp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vi-VN" altLang="en-US" dirty="0" err="1">
                    <a:solidFill>
                      <a:srgbClr val="7030A0"/>
                    </a:solidFill>
                  </a:rPr>
                  <a:t>số</a:t>
                </a:r>
                <a:r>
                  <a:rPr lang="vi-VN" altLang="en-US" dirty="0">
                    <a:solidFill>
                      <a:srgbClr val="7030A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vi-VN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vi-VN" altLang="en-US" dirty="0" smtClean="0">
                    <a:solidFill>
                      <a:srgbClr val="7030A0"/>
                    </a:solidFill>
                  </a:rPr>
                  <a:t>m</a:t>
                </a:r>
                <a:endParaRPr lang="vi-VN" altLang="en-US" dirty="0">
                  <a:solidFill>
                    <a:srgbClr val="7030A0"/>
                  </a:solidFill>
                </a:endParaRPr>
              </a:p>
              <a:p>
                <a:pPr lvl="0" eaLnBrk="1" hangingPunct="1"/>
                <a:r>
                  <a:rPr kumimoji="0" lang="vi-V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</a:p>
            </p:txBody>
          </p:sp>
        </mc:Choice>
        <mc:Fallback xmlns="">
          <p:sp>
            <p:nvSpPr>
              <p:cNvPr id="3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9400" y="1676400"/>
                <a:ext cx="5813425" cy="3516630"/>
              </a:xfrm>
              <a:prstGeom prst="rect">
                <a:avLst/>
              </a:prstGeom>
              <a:blipFill rotWithShape="1">
                <a:blip r:embed="rId4"/>
                <a:stretch>
                  <a:fillRect l="-3253" r="-14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609600" y="1447800"/>
            <a:ext cx="1676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30" grpId="0"/>
      <p:bldP spid="30" grpId="1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2590800" y="863948"/>
            <a:ext cx="6400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9"/>
          <p:cNvSpPr>
            <a:spLocks noChangeArrowheads="1" noChangeShapeType="1" noTextEdit="1"/>
          </p:cNvSpPr>
          <p:nvPr/>
        </p:nvSpPr>
        <p:spPr bwMode="auto">
          <a:xfrm>
            <a:off x="2819400" y="990600"/>
            <a:ext cx="6781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lang="en-US" sz="1050" kern="10" dirty="0">
              <a:ln w="9525">
                <a:solidFill>
                  <a:srgbClr val="FF0000"/>
                </a:solidFill>
                <a:round/>
              </a:ln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006025"/>
            <a:ext cx="883118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Thực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 được phép chia hai phân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4572000"/>
            <a:ext cx="1120140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phân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ải các bài toán liên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50868" y="3200400"/>
            <a:ext cx="899160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Củng cố mối quan hệ giữa phép nhân và chia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0353" y="1371600"/>
            <a:ext cx="872647" cy="1869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ker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kern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7750" y="2604788"/>
            <a:ext cx="872647" cy="1869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ker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kern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9522" y="3929498"/>
            <a:ext cx="872647" cy="1869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ker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ker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136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52a02280772c7d5599f7950a943af471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C">
                  <a:alpha val="100000"/>
                </a:srgbClr>
              </a:clrFrom>
              <a:clrTo>
                <a:srgbClr val="FEFEFC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48600" y="2209800"/>
            <a:ext cx="4292600" cy="4292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990600"/>
            <a:ext cx="7020871" cy="5094932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 rot="21420000">
            <a:off x="3757272" y="3030701"/>
            <a:ext cx="449770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vi-VN" sz="60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60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endParaRPr kumimoji="0" lang="en-US" sz="60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1752600"/>
            <a:ext cx="6629400" cy="2819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200400" y="2286000"/>
            <a:ext cx="5257800" cy="178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 chơi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“Leo núi”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28683" name="Picture 11" descr="sun14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0000">
            <a:off x="-97155" y="64453"/>
            <a:ext cx="19050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Content Placeholder 2" descr="df948736fff4104e19a9c11b22228f30"/>
          <p:cNvPicPr>
            <a:picLocks noGrp="1" noChangeAspect="1"/>
          </p:cNvPicPr>
          <p:nvPr>
            <p:ph/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69530" y="3922395"/>
            <a:ext cx="4369435" cy="29222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1752600"/>
            <a:ext cx="6629400" cy="2819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200400" y="2286000"/>
            <a:ext cx="5257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400" b="1" smtClean="0">
                <a:solidFill>
                  <a:prstClr val="white"/>
                </a:solidFill>
              </a:rPr>
              <a:t>Nhận xét</a:t>
            </a:r>
            <a:endParaRPr lang="en-US" altLang="en-US" sz="4400" b="1">
              <a:solidFill>
                <a:prstClr val="white"/>
              </a:solidFill>
            </a:endParaRPr>
          </a:p>
        </p:txBody>
      </p:sp>
      <p:pic>
        <p:nvPicPr>
          <p:cNvPr id="28683" name="Picture 11" descr="sun14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0000">
            <a:off x="-97155" y="64453"/>
            <a:ext cx="19050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Content Placeholder 2" descr="df948736fff4104e19a9c11b22228f30"/>
          <p:cNvPicPr>
            <a:picLocks noGrp="1" noChangeAspect="1"/>
          </p:cNvPicPr>
          <p:nvPr>
            <p:ph/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69530" y="3922395"/>
            <a:ext cx="4369435" cy="2922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3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725" y="1332230"/>
            <a:ext cx="7133590" cy="5176520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3016885" y="2683510"/>
            <a:ext cx="6178550" cy="2061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Ôn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phân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R="0" lvl="0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vi-VN" sz="32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ở</a:t>
            </a:r>
            <a:r>
              <a:rPr lang="vi-VN" sz="3200" b="1" dirty="0">
                <a:ln w="22225">
                  <a:solidFill>
                    <a:srgbClr val="ED7D31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Xem </a:t>
            </a:r>
            <a:r>
              <a:rPr lang="vi-VN" sz="3200" b="1" dirty="0" err="1">
                <a:ln w="22225">
                  <a:solidFill>
                    <a:srgbClr val="ED7D31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3200" b="1" dirty="0">
                <a:ln w="22225">
                  <a:solidFill>
                    <a:srgbClr val="ED7D31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n w="22225">
                  <a:solidFill>
                    <a:srgbClr val="ED7D31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b="1" dirty="0">
                <a:ln w="22225">
                  <a:solidFill>
                    <a:srgbClr val="ED7D31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sau: </a:t>
            </a:r>
            <a:r>
              <a:rPr lang="vi-VN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vi-VN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C00000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6"/>
          <p:cNvSpPr txBox="1"/>
          <p:nvPr/>
        </p:nvSpPr>
        <p:spPr>
          <a:xfrm>
            <a:off x="2850797" y="316847"/>
            <a:ext cx="6780927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sz="60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327" y="470263"/>
            <a:ext cx="11181804" cy="5865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0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2000" y="685800"/>
                <a:ext cx="2993833" cy="8831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0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/>
                        <a:ea typeface="MS Mincho" charset="0"/>
                        <a:cs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  <m:t> 5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400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) </a:t>
                </a:r>
                <a:endParaRPr lang="vi-VN" sz="40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685800"/>
                <a:ext cx="2993833" cy="883127"/>
              </a:xfrm>
              <a:prstGeom prst="rect">
                <a:avLst/>
              </a:prstGeom>
              <a:blipFill rotWithShape="1">
                <a:blip r:embed="rId2"/>
                <a:stretch>
                  <a:fillRect t="-3472" r="-9369" b="-18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19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11505" y="762000"/>
            <a:ext cx="10972800" cy="5334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055645" y="1308861"/>
            <a:ext cx="8080226" cy="1006475"/>
            <a:chOff x="530375" y="2304541"/>
            <a:chExt cx="8080226" cy="1006475"/>
          </a:xfrm>
        </p:grpSpPr>
        <p:sp>
          <p:nvSpPr>
            <p:cNvPr id="54" name="TextBox 53"/>
            <p:cNvSpPr txBox="1"/>
            <p:nvPr/>
          </p:nvSpPr>
          <p:spPr>
            <a:xfrm>
              <a:off x="530375" y="2443460"/>
              <a:ext cx="8080226" cy="6572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20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Tìm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7592060" y="2304541"/>
                  <a:ext cx="407670" cy="10064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32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2060" y="2304541"/>
                  <a:ext cx="407670" cy="100647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2160270" y="2315210"/>
            <a:ext cx="8107045" cy="938243"/>
            <a:chOff x="990599" y="3101266"/>
            <a:chExt cx="6858001" cy="938391"/>
          </a:xfrm>
        </p:grpSpPr>
        <p:sp>
          <p:nvSpPr>
            <p:cNvPr id="21" name="TextBox 20"/>
            <p:cNvSpPr txBox="1"/>
            <p:nvPr/>
          </p:nvSpPr>
          <p:spPr>
            <a:xfrm>
              <a:off x="990599" y="3185315"/>
              <a:ext cx="6858001" cy="657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1371600" y="3101266"/>
                  <a:ext cx="407670" cy="8891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600" y="3101266"/>
                  <a:ext cx="407670" cy="889141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511693" y="3147976"/>
                  <a:ext cx="407670" cy="89168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1693" y="3147976"/>
                  <a:ext cx="407670" cy="891681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1981835" y="3352800"/>
            <a:ext cx="8080226" cy="902335"/>
            <a:chOff x="530375" y="2288540"/>
            <a:chExt cx="8080226" cy="902335"/>
          </a:xfrm>
        </p:grpSpPr>
        <p:sp>
          <p:nvSpPr>
            <p:cNvPr id="25" name="TextBox 24"/>
            <p:cNvSpPr txBox="1"/>
            <p:nvPr/>
          </p:nvSpPr>
          <p:spPr>
            <a:xfrm>
              <a:off x="530375" y="2433935"/>
              <a:ext cx="8080226" cy="6572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20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Tìm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7463940" y="2288540"/>
                  <a:ext cx="393700" cy="9023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3940" y="2288540"/>
                  <a:ext cx="393700" cy="9023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2362200" y="4343215"/>
            <a:ext cx="6947047" cy="913482"/>
            <a:chOff x="990599" y="3101266"/>
            <a:chExt cx="6947047" cy="913482"/>
          </a:xfrm>
        </p:grpSpPr>
        <p:sp>
          <p:nvSpPr>
            <p:cNvPr id="28" name="TextBox 27"/>
            <p:cNvSpPr txBox="1"/>
            <p:nvPr/>
          </p:nvSpPr>
          <p:spPr>
            <a:xfrm>
              <a:off x="990599" y="3185315"/>
              <a:ext cx="6858001" cy="6572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371600" y="3101266"/>
                  <a:ext cx="393700" cy="89344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600" y="3101266"/>
                  <a:ext cx="393700" cy="893445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7543946" y="3112413"/>
                  <a:ext cx="393700" cy="9023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43946" y="3112413"/>
                  <a:ext cx="393700" cy="902335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33824" y="938689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en-US" sz="3200" i="1" u="sng" dirty="0" err="1">
                <a:solidFill>
                  <a:prstClr val="black"/>
                </a:solidFill>
              </a:rPr>
              <a:t>Cách</a:t>
            </a:r>
            <a:r>
              <a:rPr lang="vi-VN" altLang="en-US" sz="3200" i="1" u="sng" dirty="0">
                <a:solidFill>
                  <a:prstClr val="black"/>
                </a:solidFill>
              </a:rPr>
              <a:t> 1:</a:t>
            </a:r>
            <a:endParaRPr lang="en-US" altLang="en-US" sz="3200" i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3400" y="1752426"/>
                <a:ext cx="1810385" cy="887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0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r>
                      <a:rPr lang="en-US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752426"/>
                <a:ext cx="1810385" cy="887095"/>
              </a:xfrm>
              <a:prstGeom prst="rect">
                <a:avLst/>
              </a:prstGeom>
              <a:blipFill rotWithShape="1">
                <a:blip r:embed="rId3"/>
                <a:stretch>
                  <a:fillRect t="-52" r="-14802" b="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292271" y="1744027"/>
                <a:ext cx="1397000" cy="887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x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x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271" y="1744027"/>
                <a:ext cx="1397000" cy="887095"/>
              </a:xfrm>
              <a:prstGeom prst="rect">
                <a:avLst/>
              </a:prstGeom>
              <a:blipFill rotWithShape="1">
                <a:blip r:embed="rId4"/>
                <a:stretch>
                  <a:fillRect l="-40" t="-36" r="-19142" b="3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3560473" y="171414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560473" y="1727913"/>
                <a:ext cx="534670" cy="875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473" y="1727913"/>
                <a:ext cx="534670" cy="875665"/>
              </a:xfrm>
              <a:prstGeom prst="rect">
                <a:avLst/>
              </a:prstGeom>
              <a:blipFill rotWithShape="1">
                <a:blip r:embed="rId5"/>
                <a:stretch>
                  <a:fillRect l="-5" t="-9" r="-50114" b="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304800" y="304641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dirty="0" err="1">
                <a:solidFill>
                  <a:srgbClr val="002060"/>
                </a:solidFill>
              </a:rPr>
              <a:t>Bài</a:t>
            </a:r>
            <a:r>
              <a:rPr lang="en-US" altLang="en-US" sz="3200" dirty="0">
                <a:solidFill>
                  <a:srgbClr val="002060"/>
                </a:solidFill>
              </a:rPr>
              <a:t> 3. </a:t>
            </a:r>
            <a:r>
              <a:rPr lang="en-US" altLang="en-US" sz="3200" dirty="0" err="1">
                <a:solidFill>
                  <a:srgbClr val="002060"/>
                </a:solidFill>
              </a:rPr>
              <a:t>Tính</a:t>
            </a:r>
            <a:endParaRPr lang="en-US" altLang="en-US" sz="32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1000" y="3293745"/>
                <a:ext cx="1847850" cy="808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280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293745"/>
                <a:ext cx="1847850" cy="80899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099714" y="3302754"/>
                <a:ext cx="1790700" cy="878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714" y="3302754"/>
                <a:ext cx="1790700" cy="878205"/>
              </a:xfrm>
              <a:prstGeom prst="rect">
                <a:avLst/>
              </a:prstGeom>
              <a:blipFill rotWithShape="1">
                <a:blip r:embed="rId7"/>
                <a:stretch>
                  <a:fillRect l="-23" t="-14" r="-14942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756446" y="321721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829844" y="3298427"/>
                <a:ext cx="652145" cy="8782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5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844" y="3298427"/>
                <a:ext cx="652145" cy="878205"/>
              </a:xfrm>
              <a:prstGeom prst="rect">
                <a:avLst/>
              </a:prstGeom>
              <a:blipFill rotWithShape="1">
                <a:blip r:embed="rId8"/>
                <a:stretch>
                  <a:fillRect l="-24" t="-27" r="-73783" b="2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068213" y="3282135"/>
                <a:ext cx="528955" cy="878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213" y="3282135"/>
                <a:ext cx="528955" cy="878205"/>
              </a:xfrm>
              <a:prstGeom prst="rect">
                <a:avLst/>
              </a:prstGeom>
              <a:blipFill rotWithShape="1">
                <a:blip r:embed="rId9"/>
                <a:stretch>
                  <a:fillRect l="-53" t="-52" r="-50608" b="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61807" y="4680405"/>
                <a:ext cx="1847850" cy="80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280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07" y="4680405"/>
                <a:ext cx="1847850" cy="802005"/>
              </a:xfrm>
              <a:prstGeom prst="rect">
                <a:avLst/>
              </a:prstGeom>
              <a:blipFill rotWithShape="1">
                <a:blip r:embed="rId10"/>
                <a:stretch>
                  <a:fillRect l="-27" t="-57" r="27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013412" y="4647875"/>
                <a:ext cx="1597704" cy="875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412" y="4647875"/>
                <a:ext cx="1597704" cy="875665"/>
              </a:xfrm>
              <a:prstGeom prst="rect">
                <a:avLst/>
              </a:prstGeom>
              <a:blipFill rotWithShape="1">
                <a:blip r:embed="rId11"/>
                <a:stretch>
                  <a:fillRect l="-29" t="-35" r="-4102" b="3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717552" y="433657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767392" y="4672488"/>
                <a:ext cx="1056640" cy="875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42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392" y="4672488"/>
                <a:ext cx="1056640" cy="875665"/>
              </a:xfrm>
              <a:prstGeom prst="rect">
                <a:avLst/>
              </a:prstGeom>
              <a:blipFill rotWithShape="1">
                <a:blip r:embed="rId12"/>
                <a:stretch>
                  <a:fillRect l="-54" t="-18" r="-25306" b="1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870742" y="4628970"/>
                <a:ext cx="528955" cy="88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742" y="4628970"/>
                <a:ext cx="528955" cy="885190"/>
              </a:xfrm>
              <a:prstGeom prst="rect">
                <a:avLst/>
              </a:prstGeom>
              <a:blipFill rotWithShape="1">
                <a:blip r:embed="rId13"/>
                <a:stretch>
                  <a:fillRect l="-55" t="-51" r="-50605" b="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473994" y="932339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en-US" sz="3200" i="1" u="sng" dirty="0" err="1">
                <a:solidFill>
                  <a:prstClr val="black"/>
                </a:solidFill>
              </a:rPr>
              <a:t>Cách</a:t>
            </a:r>
            <a:r>
              <a:rPr lang="vi-VN" altLang="en-US" sz="3200" i="1" u="sng" dirty="0">
                <a:solidFill>
                  <a:prstClr val="black"/>
                </a:solidFill>
              </a:rPr>
              <a:t> 2:</a:t>
            </a:r>
            <a:endParaRPr lang="en-US" altLang="en-US" sz="3200" i="1" u="sng" dirty="0">
              <a:solidFill>
                <a:prstClr val="black"/>
              </a:solidFill>
            </a:endParaRPr>
          </a:p>
        </p:txBody>
      </p:sp>
      <p:sp>
        <p:nvSpPr>
          <p:cNvPr id="3" name="TextBox 28"/>
          <p:cNvSpPr txBox="1"/>
          <p:nvPr/>
        </p:nvSpPr>
        <p:spPr>
          <a:xfrm>
            <a:off x="9808873" y="1349018"/>
            <a:ext cx="114300" cy="55372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defRPr/>
            </a:pPr>
            <a:r>
              <a:rPr lang="vi-VN" sz="36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1"/>
              <p:cNvSpPr txBox="1"/>
              <p:nvPr/>
            </p:nvSpPr>
            <p:spPr>
              <a:xfrm>
                <a:off x="6753225" y="1783080"/>
                <a:ext cx="1642110" cy="808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3225" y="1783080"/>
                <a:ext cx="1642110" cy="808990"/>
              </a:xfrm>
              <a:prstGeom prst="rect">
                <a:avLst/>
              </a:prstGeom>
              <a:blipFill rotWithShape="1">
                <a:blip r:embed="rId14"/>
                <a:stretch>
                  <a:fillRect r="-603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32"/>
              <p:cNvSpPr txBox="1"/>
              <p:nvPr/>
            </p:nvSpPr>
            <p:spPr>
              <a:xfrm>
                <a:off x="8460195" y="1805586"/>
                <a:ext cx="1608455" cy="789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195" y="1805586"/>
                <a:ext cx="1608455" cy="789305"/>
              </a:xfrm>
              <a:prstGeom prst="rect">
                <a:avLst/>
              </a:prstGeom>
              <a:blipFill rotWithShape="1">
                <a:blip r:embed="rId15"/>
                <a:stretch>
                  <a:fillRect l="-6" t="-36" r="-14996" b="3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37"/>
              <p:cNvSpPr txBox="1"/>
              <p:nvPr/>
            </p:nvSpPr>
            <p:spPr>
              <a:xfrm>
                <a:off x="10128671" y="1797988"/>
                <a:ext cx="1665605" cy="789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8671" y="1797988"/>
                <a:ext cx="1665605" cy="789305"/>
              </a:xfrm>
              <a:prstGeom prst="rect">
                <a:avLst/>
              </a:prstGeom>
              <a:blipFill rotWithShape="1">
                <a:blip r:embed="rId16"/>
                <a:stretch>
                  <a:fillRect l="-25" t="-38" r="-14462" b="3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41"/>
              <p:cNvSpPr txBox="1"/>
              <p:nvPr/>
            </p:nvSpPr>
            <p:spPr>
              <a:xfrm>
                <a:off x="11666327" y="1815817"/>
                <a:ext cx="475615" cy="789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6327" y="1815817"/>
                <a:ext cx="475615" cy="789305"/>
              </a:xfrm>
              <a:prstGeom prst="rect">
                <a:avLst/>
              </a:prstGeom>
              <a:blipFill rotWithShape="1">
                <a:blip r:embed="rId17"/>
                <a:stretch>
                  <a:fillRect l="-22" t="-45" r="-50712" b="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42"/>
              <p:cNvSpPr txBox="1"/>
              <p:nvPr/>
            </p:nvSpPr>
            <p:spPr>
              <a:xfrm>
                <a:off x="6770227" y="3235145"/>
                <a:ext cx="1642110" cy="80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227" y="3235145"/>
                <a:ext cx="1642110" cy="802005"/>
              </a:xfrm>
              <a:prstGeom prst="rect">
                <a:avLst/>
              </a:prstGeom>
              <a:blipFill rotWithShape="1">
                <a:blip r:embed="rId18"/>
                <a:stretch>
                  <a:fillRect l="-30" t="-57" r="-6003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3"/>
              <p:cNvSpPr txBox="1"/>
              <p:nvPr/>
            </p:nvSpPr>
            <p:spPr>
              <a:xfrm>
                <a:off x="8383097" y="3266750"/>
                <a:ext cx="1597704" cy="7867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097" y="3266750"/>
                <a:ext cx="1597704" cy="786765"/>
              </a:xfrm>
              <a:prstGeom prst="rect">
                <a:avLst/>
              </a:prstGeom>
              <a:blipFill rotWithShape="1">
                <a:blip r:embed="rId19"/>
                <a:stretch>
                  <a:fillRect l="-29" t="-39" r="32" b="3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4"/>
              <p:cNvSpPr txBox="1"/>
              <p:nvPr/>
            </p:nvSpPr>
            <p:spPr>
              <a:xfrm>
                <a:off x="10058515" y="3278035"/>
                <a:ext cx="1665605" cy="786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515" y="3278035"/>
                <a:ext cx="1665605" cy="786765"/>
              </a:xfrm>
              <a:prstGeom prst="rect">
                <a:avLst/>
              </a:prstGeom>
              <a:blipFill rotWithShape="1">
                <a:blip r:embed="rId20"/>
                <a:stretch>
                  <a:fillRect l="-7" t="-21" r="-14480" b="2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6"/>
              <p:cNvSpPr txBox="1"/>
              <p:nvPr/>
            </p:nvSpPr>
            <p:spPr>
              <a:xfrm>
                <a:off x="11658832" y="3276794"/>
                <a:ext cx="475615" cy="7956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8832" y="3276794"/>
                <a:ext cx="475615" cy="795655"/>
              </a:xfrm>
              <a:prstGeom prst="rect">
                <a:avLst/>
              </a:prstGeom>
              <a:blipFill rotWithShape="1">
                <a:blip r:embed="rId21"/>
                <a:stretch>
                  <a:fillRect l="-49" t="-24" r="-50686" b="2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10159809" y="1753674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0752409" y="2275958"/>
            <a:ext cx="344216" cy="30891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3"/>
          <p:cNvSpPr/>
          <p:nvPr/>
        </p:nvSpPr>
        <p:spPr>
          <a:xfrm>
            <a:off x="9957829" y="1524347"/>
            <a:ext cx="914400" cy="914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891286" y="146480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096625" y="248592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948842" y="1465651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945589" y="2489719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10774987" y="1753674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0103855" y="2251535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0041212" y="3794712"/>
            <a:ext cx="345242" cy="27020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0764917" y="3272700"/>
            <a:ext cx="242560" cy="36762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063890" y="3276794"/>
            <a:ext cx="367033" cy="2995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772552" y="3798039"/>
            <a:ext cx="176290" cy="26687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887022" y="4066158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828941" y="3003854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786557" y="2986714"/>
            <a:ext cx="310713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0924517" y="4037963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6019800" y="938530"/>
            <a:ext cx="19050" cy="4836160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3134995" y="5927090"/>
            <a:ext cx="6332855" cy="9531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0000FF"/>
                </a:solidFill>
              </a:rPr>
              <a:t>Nêu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nhậ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xét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về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0000FF"/>
                </a:solidFill>
              </a:rPr>
              <a:t>mối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qua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hệ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giữa</a:t>
            </a:r>
            <a:r>
              <a:rPr lang="en-US" altLang="en-US" sz="2800" b="1" dirty="0">
                <a:solidFill>
                  <a:srgbClr val="0000FF"/>
                </a:solidFill>
              </a:rPr>
              <a:t> 3 </a:t>
            </a:r>
            <a:r>
              <a:rPr lang="en-US" altLang="en-US" sz="2800" b="1" dirty="0" err="1">
                <a:solidFill>
                  <a:srgbClr val="0000FF"/>
                </a:solidFill>
              </a:rPr>
              <a:t>phép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nh</a:t>
            </a:r>
          </a:p>
        </p:txBody>
      </p:sp>
      <p:sp>
        <p:nvSpPr>
          <p:cNvPr id="19" name="Pentagon 18"/>
          <p:cNvSpPr/>
          <p:nvPr/>
        </p:nvSpPr>
        <p:spPr>
          <a:xfrm>
            <a:off x="381000" y="5868035"/>
            <a:ext cx="11582400" cy="914400"/>
          </a:xfrm>
          <a:prstGeom prst="homePlat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“</a:t>
            </a:r>
            <a:r>
              <a:rPr lang="da-DK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Lấy tích chia cho phân số thứ nhất thì được phân số thứ hai, lấy tích chia cho phân số thứ hai thì được phân số thứ nhất”</a:t>
            </a:r>
          </a:p>
        </p:txBody>
      </p:sp>
    </p:spTree>
    <p:extLst>
      <p:ext uri="{BB962C8B-B14F-4D97-AF65-F5344CB8AC3E}">
        <p14:creationId xmlns:p14="http://schemas.microsoft.com/office/powerpoint/2010/main" val="383082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2" grpId="0"/>
      <p:bldP spid="33" grpId="0"/>
      <p:bldP spid="38" grpId="0"/>
      <p:bldP spid="39" grpId="0"/>
      <p:bldP spid="42" grpId="0"/>
      <p:bldP spid="43" grpId="0"/>
      <p:bldP spid="44" grpId="0"/>
      <p:bldP spid="45" grpId="0"/>
      <p:bldP spid="46" grpId="0"/>
      <p:bldP spid="47" grpId="0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20" grpId="0"/>
      <p:bldP spid="21" grpId="0"/>
      <p:bldP spid="22" grpId="0"/>
      <p:bldP spid="23" grpId="0"/>
      <p:bldP spid="35" grpId="0"/>
      <p:bldP spid="36" grpId="0"/>
      <p:bldP spid="37" grpId="0"/>
      <p:bldP spid="40" grpId="0"/>
      <p:bldP spid="51" grpId="0" animBg="1"/>
      <p:bldP spid="51" grpId="1" animBg="1"/>
      <p:bldP spid="19" grpId="0" animBg="1"/>
      <p:bldP spid="1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2" name="Picture 2" descr="sun14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79375"/>
            <a:ext cx="1448435" cy="1256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3" name="AutoShape 3"/>
          <p:cNvSpPr>
            <a:spLocks noChangeArrowheads="1"/>
          </p:cNvSpPr>
          <p:nvPr/>
        </p:nvSpPr>
        <p:spPr bwMode="auto">
          <a:xfrm>
            <a:off x="2286000" y="1608138"/>
            <a:ext cx="1219200" cy="1295400"/>
          </a:xfrm>
          <a:prstGeom prst="star8">
            <a:avLst>
              <a:gd name="adj" fmla="val 3825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4648200" y="1599883"/>
            <a:ext cx="1219200" cy="1295400"/>
          </a:xfrm>
          <a:prstGeom prst="star8">
            <a:avLst>
              <a:gd name="adj" fmla="val 3825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38245" name="AutoShape 5"/>
          <p:cNvSpPr>
            <a:spLocks noChangeArrowheads="1"/>
          </p:cNvSpPr>
          <p:nvPr/>
        </p:nvSpPr>
        <p:spPr bwMode="auto">
          <a:xfrm>
            <a:off x="6974840" y="1599883"/>
            <a:ext cx="1219200" cy="1295400"/>
          </a:xfrm>
          <a:prstGeom prst="star8">
            <a:avLst>
              <a:gd name="adj" fmla="val 3825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38246" name="AutoShape 6"/>
          <p:cNvSpPr>
            <a:spLocks noChangeArrowheads="1"/>
          </p:cNvSpPr>
          <p:nvPr/>
        </p:nvSpPr>
        <p:spPr bwMode="auto">
          <a:xfrm>
            <a:off x="9144000" y="1560513"/>
            <a:ext cx="1219200" cy="1295400"/>
          </a:xfrm>
          <a:prstGeom prst="star8">
            <a:avLst>
              <a:gd name="adj" fmla="val 3825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38286" name="Text Box 46"/>
          <p:cNvSpPr txBox="1">
            <a:spLocks noChangeArrowheads="1"/>
          </p:cNvSpPr>
          <p:nvPr/>
        </p:nvSpPr>
        <p:spPr bwMode="auto">
          <a:xfrm>
            <a:off x="1524000" y="2855913"/>
            <a:ext cx="9144000" cy="206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in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ú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ừ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on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3200" b="1" noProof="0" dirty="0">
                <a:solidFill>
                  <a:prstClr val="black"/>
                </a:solidFill>
              </a:rPr>
              <a:t>Con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được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thưởng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một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tràng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vỗ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tay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từ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các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bạ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!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8362" name="Oval 122"/>
          <p:cNvSpPr>
            <a:spLocks noChangeArrowheads="1"/>
          </p:cNvSpPr>
          <p:nvPr/>
        </p:nvSpPr>
        <p:spPr bwMode="auto">
          <a:xfrm>
            <a:off x="6096000" y="4501460"/>
            <a:ext cx="685800" cy="823706"/>
          </a:xfrm>
          <a:prstGeom prst="ellipse">
            <a:avLst/>
          </a:prstGeom>
          <a:noFill/>
          <a:ln w="57150" algn="ctr">
            <a:solidFill>
              <a:srgbClr val="EBE6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2" name="Group 124"/>
          <p:cNvGrpSpPr/>
          <p:nvPr/>
        </p:nvGrpSpPr>
        <p:grpSpPr bwMode="auto">
          <a:xfrm>
            <a:off x="1905000" y="3200717"/>
            <a:ext cx="7378700" cy="2676524"/>
            <a:chOff x="432" y="1776"/>
            <a:chExt cx="4648" cy="1686"/>
          </a:xfrm>
        </p:grpSpPr>
        <p:grpSp>
          <p:nvGrpSpPr>
            <p:cNvPr id="5147" name="Group 123"/>
            <p:cNvGrpSpPr/>
            <p:nvPr/>
          </p:nvGrpSpPr>
          <p:grpSpPr bwMode="auto">
            <a:xfrm>
              <a:off x="432" y="1776"/>
              <a:ext cx="2704" cy="649"/>
              <a:chOff x="432" y="1776"/>
              <a:chExt cx="2704" cy="649"/>
            </a:xfrm>
          </p:grpSpPr>
          <p:sp>
            <p:nvSpPr>
              <p:cNvPr id="5148" name="Text Box 50"/>
              <p:cNvSpPr txBox="1">
                <a:spLocks noChangeArrowheads="1"/>
              </p:cNvSpPr>
              <p:nvPr/>
            </p:nvSpPr>
            <p:spPr bwMode="auto">
              <a:xfrm>
                <a:off x="432" y="1872"/>
                <a:ext cx="216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ọn đáp án đúng</a:t>
                </a:r>
                <a:endParaRPr kumimoji="0" lang="en-US" altLang="en-US" sz="3200" b="1" i="0" u="sng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aphicFrame>
            <p:nvGraphicFramePr>
              <p:cNvPr id="5131" name="Object 63"/>
              <p:cNvGraphicFramePr>
                <a:graphicFrameLocks noChangeAspect="1"/>
              </p:cNvGraphicFramePr>
              <p:nvPr/>
            </p:nvGraphicFramePr>
            <p:xfrm>
              <a:off x="2592" y="1776"/>
              <a:ext cx="544" cy="6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64" name="Equation" r:id="rId5" imgW="260985" imgH="310515" progId="Equation.DSMT4">
                      <p:embed/>
                    </p:oleObj>
                  </mc:Choice>
                  <mc:Fallback>
                    <p:oleObj name="Equation" r:id="rId5" imgW="260985" imgH="310515" progId="Equation.DSMT4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776"/>
                            <a:ext cx="544" cy="649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7" name="Object 100"/>
            <p:cNvGraphicFramePr>
              <a:graphicFrameLocks noChangeAspect="1"/>
            </p:cNvGraphicFramePr>
            <p:nvPr/>
          </p:nvGraphicFramePr>
          <p:xfrm>
            <a:off x="1831" y="2756"/>
            <a:ext cx="640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5" name="Equation" r:id="rId7" imgW="7010400" imgH="9448800" progId="Equation.DSMT4">
                    <p:embed/>
                  </p:oleObj>
                </mc:Choice>
                <mc:Fallback>
                  <p:oleObj name="Equation" r:id="rId7" imgW="7010400" imgH="944880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2756"/>
                          <a:ext cx="640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101"/>
            <p:cNvGraphicFramePr>
              <a:graphicFrameLocks noChangeAspect="1"/>
            </p:cNvGraphicFramePr>
            <p:nvPr/>
          </p:nvGraphicFramePr>
          <p:xfrm>
            <a:off x="583" y="2756"/>
            <a:ext cx="640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6" name="Equation" r:id="rId9" imgW="7010400" imgH="9448800" progId="Equation.DSMT4">
                    <p:embed/>
                  </p:oleObj>
                </mc:Choice>
                <mc:Fallback>
                  <p:oleObj name="Equation" r:id="rId9" imgW="7010400" imgH="94488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" y="2756"/>
                          <a:ext cx="640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17"/>
            <p:cNvGraphicFramePr>
              <a:graphicFrameLocks noChangeAspect="1"/>
            </p:cNvGraphicFramePr>
            <p:nvPr/>
          </p:nvGraphicFramePr>
          <p:xfrm>
            <a:off x="4408" y="2756"/>
            <a:ext cx="672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7" name="Equation" r:id="rId11" imgW="7315200" imgH="9448800" progId="Equation.DSMT4">
                    <p:embed/>
                  </p:oleObj>
                </mc:Choice>
                <mc:Fallback>
                  <p:oleObj name="Equation" r:id="rId11" imgW="7315200" imgH="94488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2756"/>
                          <a:ext cx="672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99"/>
            <p:cNvGraphicFramePr>
              <a:graphicFrameLocks noChangeAspect="1"/>
            </p:cNvGraphicFramePr>
            <p:nvPr/>
          </p:nvGraphicFramePr>
          <p:xfrm>
            <a:off x="3179" y="2756"/>
            <a:ext cx="667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8" name="Equation" r:id="rId13" imgW="7315200" imgH="9448800" progId="Equation.DSMT4">
                    <p:embed/>
                  </p:oleObj>
                </mc:Choice>
                <mc:Fallback>
                  <p:oleObj name="Equation" r:id="rId13" imgW="7315200" imgH="94488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756"/>
                          <a:ext cx="667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365" name="Text Box 125"/>
          <p:cNvSpPr txBox="1">
            <a:spLocks noChangeArrowheads="1"/>
          </p:cNvSpPr>
          <p:nvPr/>
        </p:nvSpPr>
        <p:spPr bwMode="auto">
          <a:xfrm>
            <a:off x="1752600" y="2971800"/>
            <a:ext cx="91440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n</a:t>
            </a:r>
            <a:r>
              <a:rPr kumimoji="0" lang="vi-V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ãy nêu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h thực hiện </a:t>
            </a:r>
            <a:r>
              <a:rPr kumimoji="0" lang="vi-V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ép chia phân số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4" name="Group 126"/>
          <p:cNvGrpSpPr/>
          <p:nvPr/>
        </p:nvGrpSpPr>
        <p:grpSpPr bwMode="auto">
          <a:xfrm>
            <a:off x="2057400" y="3315451"/>
            <a:ext cx="7496175" cy="2708274"/>
            <a:chOff x="432" y="1776"/>
            <a:chExt cx="4722" cy="1706"/>
          </a:xfrm>
        </p:grpSpPr>
        <p:grpSp>
          <p:nvGrpSpPr>
            <p:cNvPr id="5145" name="Group 127"/>
            <p:cNvGrpSpPr/>
            <p:nvPr/>
          </p:nvGrpSpPr>
          <p:grpSpPr bwMode="auto">
            <a:xfrm>
              <a:off x="432" y="1776"/>
              <a:ext cx="2704" cy="649"/>
              <a:chOff x="432" y="1776"/>
              <a:chExt cx="2704" cy="649"/>
            </a:xfrm>
          </p:grpSpPr>
          <p:sp>
            <p:nvSpPr>
              <p:cNvPr id="5146" name="Text Box 128"/>
              <p:cNvSpPr txBox="1">
                <a:spLocks noChangeArrowheads="1"/>
              </p:cNvSpPr>
              <p:nvPr/>
            </p:nvSpPr>
            <p:spPr bwMode="auto">
              <a:xfrm>
                <a:off x="432" y="1872"/>
                <a:ext cx="216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ọn đáp án đúng</a:t>
                </a:r>
                <a:endParaRPr kumimoji="0" lang="en-US" altLang="en-US" sz="3200" b="1" i="0" u="sng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aphicFrame>
            <p:nvGraphicFramePr>
              <p:cNvPr id="5126" name="Object 129"/>
              <p:cNvGraphicFramePr>
                <a:graphicFrameLocks noChangeAspect="1"/>
              </p:cNvGraphicFramePr>
              <p:nvPr/>
            </p:nvGraphicFramePr>
            <p:xfrm>
              <a:off x="2592" y="1776"/>
              <a:ext cx="544" cy="6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69" name="Equation" r:id="rId15" imgW="260985" imgH="310515" progId="Equation.DSMT4">
                      <p:embed/>
                    </p:oleObj>
                  </mc:Choice>
                  <mc:Fallback>
                    <p:oleObj name="Equation" r:id="rId15" imgW="260985" imgH="310515" progId="Equation.DSMT4">
                      <p:embed/>
                      <p:pic>
                        <p:nvPicPr>
                          <p:cNvPr id="0" name="Object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776"/>
                            <a:ext cx="544" cy="649"/>
                          </a:xfrm>
                          <a:prstGeom prst="rect">
                            <a:avLst/>
                          </a:prstGeom>
                          <a:solidFill>
                            <a:srgbClr val="558ED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2" name="Object 130"/>
            <p:cNvGraphicFramePr>
              <a:graphicFrameLocks noChangeAspect="1"/>
            </p:cNvGraphicFramePr>
            <p:nvPr/>
          </p:nvGraphicFramePr>
          <p:xfrm>
            <a:off x="1748" y="2756"/>
            <a:ext cx="807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0" name="Equation" r:id="rId17" imgW="8839200" imgH="9448800" progId="Equation.DSMT4">
                    <p:embed/>
                  </p:oleObj>
                </mc:Choice>
                <mc:Fallback>
                  <p:oleObj name="Equation" r:id="rId17" imgW="8839200" imgH="944880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2756"/>
                          <a:ext cx="807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131"/>
            <p:cNvGraphicFramePr>
              <a:graphicFrameLocks noChangeAspect="1"/>
            </p:cNvGraphicFramePr>
            <p:nvPr/>
          </p:nvGraphicFramePr>
          <p:xfrm>
            <a:off x="576" y="2756"/>
            <a:ext cx="654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1" name="Equation" r:id="rId19" imgW="7010400" imgH="9448800" progId="Equation.DSMT4">
                    <p:embed/>
                  </p:oleObj>
                </mc:Choice>
                <mc:Fallback>
                  <p:oleObj name="Equation" r:id="rId19" imgW="7010400" imgH="944880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756"/>
                          <a:ext cx="654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32"/>
            <p:cNvGraphicFramePr>
              <a:graphicFrameLocks noChangeAspect="1"/>
            </p:cNvGraphicFramePr>
            <p:nvPr/>
          </p:nvGraphicFramePr>
          <p:xfrm>
            <a:off x="4482" y="2776"/>
            <a:ext cx="672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2" name="Equation" r:id="rId21" imgW="7315200" imgH="9448800" progId="Equation.DSMT4">
                    <p:embed/>
                  </p:oleObj>
                </mc:Choice>
                <mc:Fallback>
                  <p:oleObj name="Equation" r:id="rId21" imgW="7315200" imgH="944880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2776"/>
                          <a:ext cx="672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33"/>
            <p:cNvGraphicFramePr>
              <a:graphicFrameLocks noChangeAspect="1"/>
            </p:cNvGraphicFramePr>
            <p:nvPr/>
          </p:nvGraphicFramePr>
          <p:xfrm>
            <a:off x="3220" y="2950"/>
            <a:ext cx="5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3" name="Equation" r:id="rId23" imgW="6400800" imgH="4267200" progId="Equation.DSMT4">
                    <p:embed/>
                  </p:oleObj>
                </mc:Choice>
                <mc:Fallback>
                  <p:oleObj name="Equation" r:id="rId23" imgW="6400800" imgH="4267200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2950"/>
                          <a:ext cx="58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374" name="Oval 134"/>
          <p:cNvSpPr>
            <a:spLocks noChangeArrowheads="1"/>
          </p:cNvSpPr>
          <p:nvPr/>
        </p:nvSpPr>
        <p:spPr bwMode="auto">
          <a:xfrm>
            <a:off x="2133600" y="4994889"/>
            <a:ext cx="685800" cy="911586"/>
          </a:xfrm>
          <a:prstGeom prst="ellipse">
            <a:avLst/>
          </a:prstGeom>
          <a:noFill/>
          <a:ln w="57150" algn="ctr">
            <a:solidFill>
              <a:srgbClr val="EBE6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5143" name="Picture 3"/>
          <p:cNvPicPr>
            <a:picLocks noChangeAspect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10439400" y="191770"/>
            <a:ext cx="1416685" cy="1256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4" name="Picture 4"/>
          <p:cNvPicPr>
            <a:picLocks noChangeAspect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288925" y="1447483"/>
            <a:ext cx="16160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8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382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38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24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382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38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24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8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38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24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82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3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138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246"/>
                  </p:tgtEl>
                </p:cond>
              </p:nextCondLst>
            </p:seq>
          </p:childTnLst>
        </p:cTn>
      </p:par>
    </p:tnLst>
    <p:bldLst>
      <p:bldP spid="138243" grpId="0" build="allAtOnce" animBg="1"/>
      <p:bldP spid="138244" grpId="0" bldLvl="0" animBg="1"/>
      <p:bldP spid="138245" grpId="0" bldLvl="0" animBg="1"/>
      <p:bldP spid="138246" grpId="0" bldLvl="0" animBg="1"/>
      <p:bldP spid="138286" grpId="0"/>
      <p:bldP spid="138286" grpId="1"/>
      <p:bldP spid="138362" grpId="0" bldLvl="0" animBg="1"/>
      <p:bldP spid="138362" grpId="1" bldLvl="0" animBg="1"/>
      <p:bldP spid="138365" grpId="0"/>
      <p:bldP spid="138365" grpId="1"/>
      <p:bldP spid="138374" grpId="0" bldLvl="0" animBg="1"/>
      <p:bldP spid="138374" grpId="1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33824" y="938689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en-US" sz="3200" i="1" u="sng" dirty="0" err="1">
                <a:solidFill>
                  <a:prstClr val="black"/>
                </a:solidFill>
              </a:rPr>
              <a:t>Cách</a:t>
            </a:r>
            <a:r>
              <a:rPr lang="vi-VN" altLang="en-US" sz="3200" i="1" u="sng" dirty="0">
                <a:solidFill>
                  <a:prstClr val="black"/>
                </a:solidFill>
              </a:rPr>
              <a:t> 1:</a:t>
            </a:r>
            <a:endParaRPr lang="en-US" altLang="en-US" sz="3200" i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3400" y="1752426"/>
                <a:ext cx="1753109" cy="8825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ea typeface="MS Mincho" charset="0"/>
                            <a:cs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0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/>
                        <a:ea typeface="MS Mincho" charset="0"/>
                        <a:cs typeface="Cambria Math" panose="02040503050406030204" pitchFamily="18" charset="0"/>
                      </a:rPr>
                      <m:t>:</m:t>
                    </m:r>
                    <m:r>
                      <a:rPr lang="en-US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752426"/>
                <a:ext cx="1753109" cy="882549"/>
              </a:xfrm>
              <a:prstGeom prst="rect">
                <a:avLst/>
              </a:prstGeom>
              <a:blipFill rotWithShape="1">
                <a:blip r:embed="rId3"/>
                <a:stretch>
                  <a:fillRect l="-3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292271" y="1744027"/>
                <a:ext cx="1397000" cy="887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x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x</m:t>
                        </m:r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271" y="1744027"/>
                <a:ext cx="1397000" cy="887095"/>
              </a:xfrm>
              <a:prstGeom prst="rect">
                <a:avLst/>
              </a:prstGeom>
              <a:blipFill rotWithShape="1">
                <a:blip r:embed="rId4"/>
                <a:stretch>
                  <a:fillRect l="-40" t="-36" r="-19142" b="3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3560473" y="171414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884930" y="1727913"/>
                <a:ext cx="561051" cy="879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vi-VN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ea typeface="MS Mincho" charset="0"/>
                            <a:cs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930" y="1727913"/>
                <a:ext cx="561051" cy="8792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304800" y="304641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dirty="0" err="1">
                <a:solidFill>
                  <a:srgbClr val="002060"/>
                </a:solidFill>
              </a:rPr>
              <a:t>Bài</a:t>
            </a:r>
            <a:r>
              <a:rPr lang="en-US" altLang="en-US" sz="3200" dirty="0">
                <a:solidFill>
                  <a:srgbClr val="002060"/>
                </a:solidFill>
              </a:rPr>
              <a:t> 3. </a:t>
            </a:r>
            <a:r>
              <a:rPr lang="en-US" altLang="en-US" sz="3200" dirty="0" err="1">
                <a:solidFill>
                  <a:srgbClr val="002060"/>
                </a:solidFill>
              </a:rPr>
              <a:t>Tính</a:t>
            </a:r>
            <a:endParaRPr lang="en-US" altLang="en-US" sz="32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1000" y="3293745"/>
                <a:ext cx="1847850" cy="808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280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293745"/>
                <a:ext cx="1847850" cy="80899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099714" y="3302754"/>
                <a:ext cx="1790700" cy="878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714" y="3302754"/>
                <a:ext cx="1790700" cy="878205"/>
              </a:xfrm>
              <a:prstGeom prst="rect">
                <a:avLst/>
              </a:prstGeom>
              <a:blipFill rotWithShape="1">
                <a:blip r:embed="rId7"/>
                <a:stretch>
                  <a:fillRect l="-23" t="-14" r="-14942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756446" y="321721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829844" y="3298427"/>
                <a:ext cx="652145" cy="8782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5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844" y="3298427"/>
                <a:ext cx="652145" cy="878205"/>
              </a:xfrm>
              <a:prstGeom prst="rect">
                <a:avLst/>
              </a:prstGeom>
              <a:blipFill rotWithShape="1">
                <a:blip r:embed="rId8"/>
                <a:stretch>
                  <a:fillRect l="-24" t="-27" r="-73783" b="2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334344" y="3282135"/>
                <a:ext cx="673261" cy="8743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vi-VN" sz="40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ea typeface="MS Mincho" charset="0"/>
                            <a:cs typeface="Cambria Math" panose="02040503050406030204" pitchFamily="18" charset="0"/>
                          </a:rPr>
                          <m:t>63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344" y="3282135"/>
                <a:ext cx="673261" cy="87434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61807" y="4680405"/>
                <a:ext cx="1847850" cy="80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2800" i="1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07" y="4680405"/>
                <a:ext cx="1847850" cy="802005"/>
              </a:xfrm>
              <a:prstGeom prst="rect">
                <a:avLst/>
              </a:prstGeom>
              <a:blipFill rotWithShape="1">
                <a:blip r:embed="rId10"/>
                <a:stretch>
                  <a:fillRect l="-27" t="-57" r="27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013412" y="4647875"/>
                <a:ext cx="1597704" cy="875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412" y="4647875"/>
                <a:ext cx="1597704" cy="875665"/>
              </a:xfrm>
              <a:prstGeom prst="rect">
                <a:avLst/>
              </a:prstGeom>
              <a:blipFill rotWithShape="1">
                <a:blip r:embed="rId11"/>
                <a:stretch>
                  <a:fillRect l="-29" t="-35" r="-4102" b="3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717552" y="4336573"/>
            <a:ext cx="127000" cy="61531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767392" y="4672488"/>
                <a:ext cx="1056640" cy="875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42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392" y="4672488"/>
                <a:ext cx="1056640" cy="875665"/>
              </a:xfrm>
              <a:prstGeom prst="rect">
                <a:avLst/>
              </a:prstGeom>
              <a:blipFill rotWithShape="1">
                <a:blip r:embed="rId12"/>
                <a:stretch>
                  <a:fillRect l="-54" t="-18" r="-25306" b="1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870742" y="4628970"/>
                <a:ext cx="528955" cy="88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40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742" y="4628970"/>
                <a:ext cx="528955" cy="885190"/>
              </a:xfrm>
              <a:prstGeom prst="rect">
                <a:avLst/>
              </a:prstGeom>
              <a:blipFill rotWithShape="1">
                <a:blip r:embed="rId13"/>
                <a:stretch>
                  <a:fillRect l="-55" t="-51" r="-50605" b="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473994" y="932339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en-US" sz="3200" i="1" u="sng" dirty="0" err="1">
                <a:solidFill>
                  <a:prstClr val="black"/>
                </a:solidFill>
              </a:rPr>
              <a:t>Cách</a:t>
            </a:r>
            <a:r>
              <a:rPr lang="vi-VN" altLang="en-US" sz="3200" i="1" u="sng" dirty="0">
                <a:solidFill>
                  <a:prstClr val="black"/>
                </a:solidFill>
              </a:rPr>
              <a:t> 2:</a:t>
            </a:r>
            <a:endParaRPr lang="en-US" altLang="en-US" sz="3200" i="1" u="sng" dirty="0">
              <a:solidFill>
                <a:prstClr val="black"/>
              </a:solidFill>
            </a:endParaRPr>
          </a:p>
        </p:txBody>
      </p:sp>
      <p:sp>
        <p:nvSpPr>
          <p:cNvPr id="3" name="TextBox 28"/>
          <p:cNvSpPr txBox="1"/>
          <p:nvPr/>
        </p:nvSpPr>
        <p:spPr>
          <a:xfrm>
            <a:off x="9808873" y="1349018"/>
            <a:ext cx="114300" cy="55372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defRPr/>
            </a:pPr>
            <a:r>
              <a:rPr lang="vi-VN" sz="36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1"/>
              <p:cNvSpPr txBox="1"/>
              <p:nvPr/>
            </p:nvSpPr>
            <p:spPr>
              <a:xfrm>
                <a:off x="6753225" y="1783080"/>
                <a:ext cx="1642110" cy="808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3225" y="1783080"/>
                <a:ext cx="1642110" cy="808990"/>
              </a:xfrm>
              <a:prstGeom prst="rect">
                <a:avLst/>
              </a:prstGeom>
              <a:blipFill rotWithShape="1">
                <a:blip r:embed="rId14"/>
                <a:stretch>
                  <a:fillRect r="-603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32"/>
              <p:cNvSpPr txBox="1"/>
              <p:nvPr/>
            </p:nvSpPr>
            <p:spPr>
              <a:xfrm>
                <a:off x="8460195" y="1805586"/>
                <a:ext cx="1608455" cy="789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195" y="1805586"/>
                <a:ext cx="1608455" cy="789305"/>
              </a:xfrm>
              <a:prstGeom prst="rect">
                <a:avLst/>
              </a:prstGeom>
              <a:blipFill rotWithShape="1">
                <a:blip r:embed="rId15"/>
                <a:stretch>
                  <a:fillRect l="-6" t="-36" r="-14996" b="3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37"/>
              <p:cNvSpPr txBox="1"/>
              <p:nvPr/>
            </p:nvSpPr>
            <p:spPr>
              <a:xfrm>
                <a:off x="10128671" y="1797988"/>
                <a:ext cx="1665605" cy="789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8671" y="1797988"/>
                <a:ext cx="1665605" cy="789305"/>
              </a:xfrm>
              <a:prstGeom prst="rect">
                <a:avLst/>
              </a:prstGeom>
              <a:blipFill rotWithShape="1">
                <a:blip r:embed="rId16"/>
                <a:stretch>
                  <a:fillRect l="-25" t="-38" r="-14462" b="3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41"/>
              <p:cNvSpPr txBox="1"/>
              <p:nvPr/>
            </p:nvSpPr>
            <p:spPr>
              <a:xfrm>
                <a:off x="11666327" y="1815817"/>
                <a:ext cx="475615" cy="789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6327" y="1815817"/>
                <a:ext cx="475615" cy="789305"/>
              </a:xfrm>
              <a:prstGeom prst="rect">
                <a:avLst/>
              </a:prstGeom>
              <a:blipFill rotWithShape="1">
                <a:blip r:embed="rId17"/>
                <a:stretch>
                  <a:fillRect l="-22" t="-45" r="-50712" b="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42"/>
              <p:cNvSpPr txBox="1"/>
              <p:nvPr/>
            </p:nvSpPr>
            <p:spPr>
              <a:xfrm>
                <a:off x="6770227" y="3235145"/>
                <a:ext cx="1642110" cy="80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227" y="3235145"/>
                <a:ext cx="1642110" cy="802005"/>
              </a:xfrm>
              <a:prstGeom prst="rect">
                <a:avLst/>
              </a:prstGeom>
              <a:blipFill rotWithShape="1">
                <a:blip r:embed="rId18"/>
                <a:stretch>
                  <a:fillRect l="-30" t="-57" r="-6003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3"/>
              <p:cNvSpPr txBox="1"/>
              <p:nvPr/>
            </p:nvSpPr>
            <p:spPr>
              <a:xfrm>
                <a:off x="8383097" y="3266750"/>
                <a:ext cx="1597704" cy="7867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097" y="3266750"/>
                <a:ext cx="1597704" cy="786765"/>
              </a:xfrm>
              <a:prstGeom prst="rect">
                <a:avLst/>
              </a:prstGeom>
              <a:blipFill rotWithShape="1">
                <a:blip r:embed="rId19"/>
                <a:stretch>
                  <a:fillRect l="-29" t="-39" r="32" b="3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4"/>
              <p:cNvSpPr txBox="1"/>
              <p:nvPr/>
            </p:nvSpPr>
            <p:spPr>
              <a:xfrm>
                <a:off x="10058515" y="3278035"/>
                <a:ext cx="1665605" cy="786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515" y="3278035"/>
                <a:ext cx="1665605" cy="786765"/>
              </a:xfrm>
              <a:prstGeom prst="rect">
                <a:avLst/>
              </a:prstGeom>
              <a:blipFill rotWithShape="1">
                <a:blip r:embed="rId20"/>
                <a:stretch>
                  <a:fillRect l="-7" t="-21" r="-14480" b="2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6"/>
              <p:cNvSpPr txBox="1"/>
              <p:nvPr/>
            </p:nvSpPr>
            <p:spPr>
              <a:xfrm>
                <a:off x="11658832" y="3276794"/>
                <a:ext cx="475615" cy="7956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8832" y="3276794"/>
                <a:ext cx="475615" cy="795655"/>
              </a:xfrm>
              <a:prstGeom prst="rect">
                <a:avLst/>
              </a:prstGeom>
              <a:blipFill rotWithShape="1">
                <a:blip r:embed="rId21"/>
                <a:stretch>
                  <a:fillRect l="-49" t="-24" r="-50686" b="2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10159809" y="1753674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0752409" y="2275958"/>
            <a:ext cx="344216" cy="30891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3"/>
          <p:cNvSpPr/>
          <p:nvPr/>
        </p:nvSpPr>
        <p:spPr>
          <a:xfrm>
            <a:off x="9957829" y="1524347"/>
            <a:ext cx="914400" cy="914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891286" y="146480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096625" y="248592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948842" y="1465651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945589" y="2489719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10774987" y="1753674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0103855" y="2251535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0041212" y="3794712"/>
            <a:ext cx="345242" cy="27020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0764917" y="3272700"/>
            <a:ext cx="242560" cy="36762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063890" y="3276794"/>
            <a:ext cx="367033" cy="2995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772552" y="3798039"/>
            <a:ext cx="176290" cy="26687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887022" y="4066158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828941" y="3003854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786557" y="2986714"/>
            <a:ext cx="310713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0924517" y="4037963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6019800" y="938530"/>
            <a:ext cx="19050" cy="4836160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3134995" y="5927090"/>
            <a:ext cx="6332855" cy="9531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0000FF"/>
                </a:solidFill>
              </a:rPr>
              <a:t>Nêu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nhậ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xét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về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0000FF"/>
                </a:solidFill>
              </a:rPr>
              <a:t>mối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qua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hệ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giữa</a:t>
            </a:r>
            <a:r>
              <a:rPr lang="en-US" altLang="en-US" sz="2800" b="1" dirty="0">
                <a:solidFill>
                  <a:srgbClr val="0000FF"/>
                </a:solidFill>
              </a:rPr>
              <a:t> 3 </a:t>
            </a:r>
            <a:r>
              <a:rPr lang="en-US" altLang="en-US" sz="2800" b="1" dirty="0" err="1">
                <a:solidFill>
                  <a:srgbClr val="0000FF"/>
                </a:solidFill>
              </a:rPr>
              <a:t>phép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nh</a:t>
            </a:r>
          </a:p>
        </p:txBody>
      </p:sp>
      <p:sp>
        <p:nvSpPr>
          <p:cNvPr id="19" name="Pentagon 18"/>
          <p:cNvSpPr/>
          <p:nvPr/>
        </p:nvSpPr>
        <p:spPr>
          <a:xfrm>
            <a:off x="381000" y="5868035"/>
            <a:ext cx="11582400" cy="914400"/>
          </a:xfrm>
          <a:prstGeom prst="homePlat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“</a:t>
            </a:r>
            <a:r>
              <a:rPr lang="da-DK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Lấy tích chia cho phân số thứ nhất thì được phân số thứ hai, lấy tích chia cho phân số thứ hai thì được phân số thứ nhất”</a:t>
            </a:r>
          </a:p>
        </p:txBody>
      </p:sp>
    </p:spTree>
    <p:extLst>
      <p:ext uri="{BB962C8B-B14F-4D97-AF65-F5344CB8AC3E}">
        <p14:creationId xmlns:p14="http://schemas.microsoft.com/office/powerpoint/2010/main" val="1660850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2" grpId="0"/>
      <p:bldP spid="33" grpId="0"/>
      <p:bldP spid="38" grpId="0"/>
      <p:bldP spid="39" grpId="0"/>
      <p:bldP spid="42" grpId="0"/>
      <p:bldP spid="43" grpId="0"/>
      <p:bldP spid="44" grpId="0"/>
      <p:bldP spid="45" grpId="0"/>
      <p:bldP spid="46" grpId="0"/>
      <p:bldP spid="47" grpId="0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20" grpId="0"/>
      <p:bldP spid="21" grpId="0"/>
      <p:bldP spid="22" grpId="0"/>
      <p:bldP spid="23" grpId="0"/>
      <p:bldP spid="35" grpId="0"/>
      <p:bldP spid="36" grpId="0"/>
      <p:bldP spid="37" grpId="0"/>
      <p:bldP spid="40" grpId="0"/>
      <p:bldP spid="51" grpId="0" animBg="1"/>
      <p:bldP spid="51" grpId="1" animBg="1"/>
      <p:bldP spid="19" grpId="0" animBg="1"/>
      <p:bldP spid="1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s 8"/>
          <p:cNvSpPr/>
          <p:nvPr/>
        </p:nvSpPr>
        <p:spPr>
          <a:xfrm>
            <a:off x="2484120" y="5067300"/>
            <a:ext cx="73914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09600" y="3886200"/>
            <a:ext cx="11302365" cy="1181100"/>
          </a:xfrm>
          <a:prstGeom prst="round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304800" y="3733800"/>
            <a:ext cx="11506200" cy="1089660"/>
          </a:xfrm>
          <a:prstGeom prst="roundRect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609600" y="765810"/>
            <a:ext cx="11424285" cy="2438400"/>
          </a:xfrm>
          <a:prstGeom prst="round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304800" y="537210"/>
            <a:ext cx="11506200" cy="2362200"/>
          </a:xfrm>
          <a:prstGeom prst="roundRect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381000" y="537210"/>
            <a:ext cx="11614150" cy="2355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cm</a:t>
            </a:r>
            <a:r>
              <a:rPr lang="en-US" sz="3200" baseline="300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c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cm              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5cm                C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5cm                 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5dm</a:t>
            </a:r>
          </a:p>
        </p:txBody>
      </p:sp>
      <p:sp>
        <p:nvSpPr>
          <p:cNvPr id="65" name="Oval 64"/>
          <p:cNvSpPr/>
          <p:nvPr/>
        </p:nvSpPr>
        <p:spPr>
          <a:xfrm>
            <a:off x="3264535" y="2342260"/>
            <a:ext cx="545465" cy="442595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04800" y="3886200"/>
            <a:ext cx="4487545" cy="810895"/>
            <a:chOff x="408454" y="4440193"/>
            <a:chExt cx="3069171" cy="811119"/>
          </a:xfrm>
        </p:grpSpPr>
        <p:sp>
          <p:nvSpPr>
            <p:cNvPr id="66" name="TextBox 65"/>
            <p:cNvSpPr txBox="1"/>
            <p:nvPr/>
          </p:nvSpPr>
          <p:spPr>
            <a:xfrm>
              <a:off x="408454" y="4512135"/>
              <a:ext cx="2106146" cy="6574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200" u="sng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2634980" y="4440193"/>
                  <a:ext cx="842645" cy="81111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2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4980" y="4440193"/>
                  <a:ext cx="842645" cy="811119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4078605" y="5155565"/>
            <a:ext cx="4364990" cy="902335"/>
            <a:chOff x="2830187" y="5237509"/>
            <a:chExt cx="3037213" cy="9023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/>
                <p:cNvSpPr/>
                <p:nvPr/>
              </p:nvSpPr>
              <p:spPr>
                <a:xfrm>
                  <a:off x="3527493" y="5237509"/>
                  <a:ext cx="1654107" cy="90233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28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28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 3</m:t>
                            </m:r>
                          </m:den>
                        </m:f>
                        <m:r>
                          <a:rPr lang="en-US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8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oMath>
                    </m:oMathPara>
                  </a14:m>
                  <a:endParaRPr lang="en-US" sz="2800" b="0" i="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7493" y="5237509"/>
                  <a:ext cx="1654107" cy="90233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5092700" y="5424487"/>
              <a:ext cx="469900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sz="2800" b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</a:t>
              </a:r>
              <a:endPara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0" name="Text Box 13"/>
            <p:cNvSpPr txBox="1">
              <a:spLocks noChangeArrowheads="1"/>
            </p:cNvSpPr>
            <p:nvPr/>
          </p:nvSpPr>
          <p:spPr bwMode="auto">
            <a:xfrm>
              <a:off x="5397500" y="5410200"/>
              <a:ext cx="469900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2830187" y="5311070"/>
                  <a:ext cx="842645" cy="81089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2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800" b="0" i="1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0187" y="5311070"/>
                  <a:ext cx="842645" cy="81089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9" grpId="1" animBg="1"/>
      <p:bldP spid="8" grpId="0" bldLvl="0" animBg="1"/>
      <p:bldP spid="8" grpId="1" animBg="1"/>
      <p:bldP spid="7" grpId="0" bldLvl="0" animBg="1"/>
      <p:bldP spid="7" grpId="1" animBg="1"/>
      <p:bldP spid="4" grpId="0" bldLvl="0" animBg="1"/>
      <p:bldP spid="4" grpId="1" animBg="1"/>
      <p:bldP spid="2" grpId="0" bldLvl="0" animBg="1"/>
      <p:bldP spid="2" grpId="1" animBg="1"/>
      <p:bldP spid="54" grpId="0"/>
      <p:bldP spid="6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533083" y="381000"/>
            <a:ext cx="2624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>
                <a:solidFill>
                  <a:prstClr val="black"/>
                </a:solidFill>
              </a:rPr>
              <a:t>Bài 3. Tính</a:t>
            </a:r>
          </a:p>
        </p:txBody>
      </p:sp>
      <p:sp>
        <p:nvSpPr>
          <p:cNvPr id="4105" name="Rectangle 14"/>
          <p:cNvSpPr>
            <a:spLocks noChangeArrowheads="1"/>
          </p:cNvSpPr>
          <p:nvPr/>
        </p:nvSpPr>
        <p:spPr bwMode="auto">
          <a:xfrm>
            <a:off x="1540260" y="1828562"/>
            <a:ext cx="6096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en-US" dirty="0">
                <a:solidFill>
                  <a:prstClr val="black"/>
                </a:solidFill>
              </a:rPr>
              <a:t>b</a:t>
            </a:r>
            <a:r>
              <a:rPr lang="en-US" altLang="en-US" dirty="0">
                <a:solidFill>
                  <a:prstClr val="black"/>
                </a:solidFill>
              </a:rPr>
              <a:t>)</a:t>
            </a: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5405120" y="504561"/>
            <a:ext cx="7007304" cy="2647950"/>
            <a:chOff x="2883" y="2246"/>
            <a:chExt cx="3125" cy="1253"/>
          </a:xfrm>
        </p:grpSpPr>
        <p:sp>
          <p:nvSpPr>
            <p:cNvPr id="4110" name="AutoShape 31"/>
            <p:cNvSpPr>
              <a:spLocks noChangeArrowheads="1"/>
            </p:cNvSpPr>
            <p:nvPr/>
          </p:nvSpPr>
          <p:spPr bwMode="auto">
            <a:xfrm>
              <a:off x="2883" y="2246"/>
              <a:ext cx="2993" cy="1253"/>
            </a:xfrm>
            <a:prstGeom prst="cloudCallout">
              <a:avLst>
                <a:gd name="adj1" fmla="val -51604"/>
                <a:gd name="adj2" fmla="val 44417"/>
              </a:avLst>
            </a:prstGeom>
            <a:solidFill>
              <a:schemeClr val="accent6">
                <a:lumMod val="40000"/>
                <a:lumOff val="6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ysDot"/>
            </a:ln>
          </p:spPr>
          <p:txBody>
            <a:bodyPr/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11" name="Rectangle 32"/>
                <p:cNvSpPr>
                  <a:spLocks noChangeArrowheads="1"/>
                </p:cNvSpPr>
                <p:nvPr/>
              </p:nvSpPr>
              <p:spPr bwMode="auto">
                <a:xfrm>
                  <a:off x="3055" y="2388"/>
                  <a:ext cx="2953" cy="8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altLang="en-US" sz="2800" b="1" dirty="0" smtClean="0">
                      <a:solidFill>
                        <a:prstClr val="black"/>
                      </a:solidFill>
                    </a:rPr>
                    <a:t>Biết</a:t>
                  </a:r>
                  <a:r>
                    <a:rPr lang="vi-VN" altLang="en-US" b="1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vi-VN" dirty="0">
                      <a:solidFill>
                        <a:prstClr val="black"/>
                      </a:solidFill>
                      <a:latin typeface="Calibri" panose="020F0502020204030204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a14:m>
                  <a:r>
                    <a:rPr lang="vi-VN" altLang="en-US" b="1" dirty="0">
                      <a:solidFill>
                        <a:prstClr val="black"/>
                      </a:solidFill>
                    </a:rPr>
                    <a:t> </a:t>
                  </a:r>
                  <a:r>
                    <a:rPr lang="vi-VN" altLang="en-US" sz="2800" b="1" dirty="0" err="1">
                      <a:solidFill>
                        <a:prstClr val="black"/>
                      </a:solidFill>
                    </a:rPr>
                    <a:t>có</a:t>
                  </a:r>
                  <a:r>
                    <a:rPr lang="vi-VN" altLang="en-US" sz="2800" b="1" dirty="0">
                      <a:solidFill>
                        <a:prstClr val="black"/>
                      </a:solidFill>
                    </a:rPr>
                    <a:t> </a:t>
                  </a:r>
                  <a:r>
                    <a:rPr lang="vi-VN" altLang="en-US" sz="2800" b="1" dirty="0" err="1">
                      <a:solidFill>
                        <a:prstClr val="black"/>
                      </a:solidFill>
                    </a:rPr>
                    <a:t>thể</a:t>
                  </a:r>
                  <a:r>
                    <a:rPr lang="vi-VN" altLang="en-US" sz="2800" b="1" dirty="0">
                      <a:solidFill>
                        <a:prstClr val="black"/>
                      </a:solidFill>
                    </a:rPr>
                    <a:t> </a:t>
                  </a:r>
                  <a:r>
                    <a:rPr lang="vi-VN" altLang="en-US" sz="2800" b="1" dirty="0" err="1">
                      <a:solidFill>
                        <a:prstClr val="black"/>
                      </a:solidFill>
                    </a:rPr>
                    <a:t>viết</a:t>
                  </a:r>
                  <a:r>
                    <a:rPr lang="vi-VN" altLang="en-US" sz="2800" b="1" dirty="0">
                      <a:solidFill>
                        <a:prstClr val="black"/>
                      </a:solidFill>
                    </a:rPr>
                    <a:t> </a:t>
                  </a:r>
                  <a:r>
                    <a:rPr lang="vi-VN" altLang="en-US" sz="2800" b="1">
                      <a:solidFill>
                        <a:prstClr val="black"/>
                      </a:solidFill>
                    </a:rPr>
                    <a:t>ngay </a:t>
                  </a:r>
                  <a:r>
                    <a:rPr lang="vi-VN" altLang="en-US" sz="2800" b="1" smtClean="0">
                      <a:solidFill>
                        <a:prstClr val="black"/>
                      </a:solidFill>
                    </a:rPr>
                    <a:t>kết</a:t>
                  </a:r>
                </a:p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altLang="en-US" sz="2800" b="1" smtClean="0">
                      <a:solidFill>
                        <a:prstClr val="black"/>
                      </a:solidFill>
                    </a:rPr>
                    <a:t> </a:t>
                  </a:r>
                  <a:r>
                    <a:rPr lang="vi-VN" altLang="en-US" sz="2800" b="1" err="1">
                      <a:solidFill>
                        <a:prstClr val="black"/>
                      </a:solidFill>
                    </a:rPr>
                    <a:t>quả</a:t>
                  </a:r>
                  <a:r>
                    <a:rPr lang="vi-VN" altLang="en-US" sz="2800" b="1">
                      <a:solidFill>
                        <a:prstClr val="black"/>
                      </a:solidFill>
                    </a:rPr>
                    <a:t> </a:t>
                  </a:r>
                  <a:r>
                    <a:rPr lang="vi-VN" altLang="en-US" sz="2800" b="1" smtClean="0">
                      <a:solidFill>
                        <a:prstClr val="black"/>
                      </a:solidFill>
                    </a:rPr>
                    <a:t>của 2 phép chia sau được </a:t>
                  </a:r>
                  <a:r>
                    <a:rPr lang="vi-VN" altLang="en-US" sz="2800" b="1">
                      <a:solidFill>
                        <a:prstClr val="black"/>
                      </a:solidFill>
                    </a:rPr>
                    <a:t>không</a:t>
                  </a:r>
                  <a:r>
                    <a:rPr lang="vi-VN" altLang="en-US" sz="2800" b="1" smtClean="0">
                      <a:solidFill>
                        <a:prstClr val="black"/>
                      </a:solidFill>
                    </a:rPr>
                    <a:t>?</a:t>
                  </a:r>
                </a:p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altLang="en-US" sz="2800" b="1" smtClean="0">
                      <a:solidFill>
                        <a:prstClr val="black"/>
                      </a:solidFill>
                    </a:rPr>
                    <a:t> </a:t>
                  </a:r>
                  <a:r>
                    <a:rPr lang="vi-VN" altLang="en-US" sz="2800" b="1" dirty="0" err="1">
                      <a:solidFill>
                        <a:prstClr val="black"/>
                      </a:solidFill>
                    </a:rPr>
                    <a:t>Vì</a:t>
                  </a:r>
                  <a:r>
                    <a:rPr lang="vi-VN" altLang="en-US" sz="2800" b="1" dirty="0">
                      <a:solidFill>
                        <a:prstClr val="black"/>
                      </a:solidFill>
                    </a:rPr>
                    <a:t> sao?</a:t>
                  </a:r>
                </a:p>
              </p:txBody>
            </p:sp>
          </mc:Choice>
          <mc:Fallback xmlns="">
            <p:sp>
              <p:nvSpPr>
                <p:cNvPr id="4111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55" y="2388"/>
                  <a:ext cx="2953" cy="82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91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48840" y="1723390"/>
                <a:ext cx="2900045" cy="10553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48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/>
                      </a:rPr>
                      <m:t>x</m:t>
                    </m:r>
                    <m:r>
                      <a:rPr lang="en-US" sz="48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8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vi-VN" sz="4800" dirty="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=</a:t>
                </a:r>
                <a:endParaRPr lang="vi-VN" sz="4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840" y="1723390"/>
                <a:ext cx="2900045" cy="1055370"/>
              </a:xfrm>
              <a:prstGeom prst="rect">
                <a:avLst/>
              </a:prstGeom>
              <a:blipFill rotWithShape="1">
                <a:blip r:embed="rId4"/>
                <a:stretch>
                  <a:fillRect l="-211" t="-2890" b="-190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63600" y="3429000"/>
                <a:ext cx="3945890" cy="22093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2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/>
                      </a:rPr>
                      <m:t>       </m:t>
                    </m:r>
                    <m:f>
                      <m:fPr>
                        <m:ctrlPr>
                          <a:rPr lang="en-US" sz="4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42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2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2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2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en-US" alt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</a:rPr>
                  <a:t> </a:t>
                </a:r>
                <a:r>
                  <a:rPr lang="vi-VN" sz="4200" dirty="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=</a:t>
                </a:r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r>
                  <a:rPr lang="vi-VN" sz="420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        </a:t>
                </a:r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3429000"/>
                <a:ext cx="3945890" cy="2209323"/>
              </a:xfrm>
              <a:prstGeom prst="rect">
                <a:avLst/>
              </a:prstGeom>
              <a:blipFill rotWithShape="1">
                <a:blip r:embed="rId5"/>
                <a:stretch>
                  <a:fillRect t="-13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Pentagon 8"/>
          <p:cNvSpPr/>
          <p:nvPr/>
        </p:nvSpPr>
        <p:spPr>
          <a:xfrm>
            <a:off x="1747520" y="5181123"/>
            <a:ext cx="7315200" cy="914400"/>
          </a:xfrm>
          <a:prstGeom prst="homePlat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=&gt; Nêu mối quan hệ giữa phép nhân và chia.</a:t>
            </a:r>
            <a:endParaRPr lang="da-DK" altLang="en-US" sz="2800" b="1" i="1" dirty="0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0" name="Pentagon 9"/>
          <p:cNvSpPr/>
          <p:nvPr/>
        </p:nvSpPr>
        <p:spPr>
          <a:xfrm>
            <a:off x="1749367" y="5188050"/>
            <a:ext cx="7929880" cy="914400"/>
          </a:xfrm>
          <a:prstGeom prst="homePlat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smtClean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=&gt; Lấy tích chia thừa số này được thừa số kia.</a:t>
            </a:r>
            <a:endParaRPr lang="da-DK" altLang="en-US" sz="2800" b="1" i="1" dirty="0">
              <a:solidFill>
                <a:srgbClr val="C00000"/>
              </a:solidFill>
              <a:latin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10356" y="1687830"/>
                <a:ext cx="938530" cy="10553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48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356" y="1687830"/>
                <a:ext cx="938530" cy="10553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62600" y="3429000"/>
                <a:ext cx="3945890" cy="916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vi-VN" sz="420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42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20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20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2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en-US" alt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</a:rPr>
                  <a:t> </a:t>
                </a:r>
                <a:r>
                  <a:rPr lang="vi-VN" sz="4200" dirty="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=</a:t>
                </a:r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429000"/>
                <a:ext cx="3945890" cy="916661"/>
              </a:xfrm>
              <a:prstGeom prst="rect">
                <a:avLst/>
              </a:prstGeom>
              <a:blipFill rotWithShape="1">
                <a:blip r:embed="rId7"/>
                <a:stretch>
                  <a:fillRect t="-3333" b="-2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487738" y="3443844"/>
                <a:ext cx="1160462" cy="22093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vi-VN" sz="420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</a:rPr>
                  <a:t> </a:t>
                </a:r>
                <a:r>
                  <a:rPr lang="vi-VN" sz="4200" smtClean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r>
                  <a:rPr lang="vi-VN" sz="420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        </a:t>
                </a:r>
                <a:endParaRPr lang="vi-VN" sz="42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738" y="3443844"/>
                <a:ext cx="1160462" cy="220932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610600" y="3420350"/>
                <a:ext cx="3945890" cy="916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2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2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2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3420350"/>
                <a:ext cx="3945890" cy="916661"/>
              </a:xfrm>
              <a:prstGeom prst="rect">
                <a:avLst/>
              </a:prstGeom>
              <a:blipFill rotWithShape="1">
                <a:blip r:embed="rId9"/>
                <a:stretch>
                  <a:fillRect l="-1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8484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 animBg="1"/>
      <p:bldP spid="9" grpId="1" animBg="1"/>
      <p:bldP spid="10" grpId="0" animBg="1"/>
      <p:bldP spid="10" grpId="1" animBg="1"/>
      <p:bldP spid="11" grpId="0"/>
      <p:bldP spid="13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1981200" y="838200"/>
            <a:ext cx="7848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40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4000" b="1" dirty="0" err="1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b="1" dirty="0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35)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9"/>
          <p:cNvSpPr>
            <a:spLocks noChangeArrowheads="1" noChangeShapeType="1" noTextEdit="1"/>
          </p:cNvSpPr>
          <p:nvPr/>
        </p:nvSpPr>
        <p:spPr bwMode="auto">
          <a:xfrm>
            <a:off x="2819400" y="990600"/>
            <a:ext cx="6781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1050" kern="10" dirty="0">
              <a:ln w="9525">
                <a:solidFill>
                  <a:srgbClr val="FF0000"/>
                </a:solidFill>
                <a:round/>
              </a:ln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2590800" y="863948"/>
            <a:ext cx="6400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ẦN ĐẠ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WordArt 9"/>
          <p:cNvSpPr>
            <a:spLocks noChangeArrowheads="1" noChangeShapeType="1" noTextEdit="1"/>
          </p:cNvSpPr>
          <p:nvPr/>
        </p:nvSpPr>
        <p:spPr bwMode="auto">
          <a:xfrm>
            <a:off x="2819400" y="990600"/>
            <a:ext cx="6781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50" b="0" i="0" u="none" strike="noStrike" kern="10" cap="none" spc="0" normalizeH="0" baseline="0" noProof="0" dirty="0">
              <a:ln w="9525">
                <a:solidFill>
                  <a:srgbClr val="FF0000"/>
                </a:solidFill>
                <a:round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90600" y="2006025"/>
            <a:ext cx="883118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320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hực </a:t>
            </a:r>
            <a:r>
              <a:rPr lang="nl-NL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 được phép chia hai phân </a:t>
            </a:r>
            <a:r>
              <a:rPr lang="vi-VN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5900" y="4419600"/>
            <a:ext cx="1120140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phân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ải các bài toán liên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0600" y="3200400"/>
            <a:ext cx="8991600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Củng cố mối quan hệ giữa phép nhân và chia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923290"/>
            <a:ext cx="8794750" cy="5193030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 rot="21420000">
            <a:off x="4138454" y="3012450"/>
            <a:ext cx="449770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endParaRPr lang="en-US" sz="60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7cf52c3f5daa2a572a07533631d36b7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0" y="2438400"/>
            <a:ext cx="4843780" cy="484378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84835" y="152400"/>
            <a:ext cx="10845165" cy="1459865"/>
            <a:chOff x="304800" y="1915965"/>
            <a:chExt cx="4572000" cy="798866"/>
          </a:xfrm>
          <a:solidFill>
            <a:schemeClr val="bg1"/>
          </a:solidFill>
        </p:grpSpPr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304800" y="1957663"/>
              <a:ext cx="4572000" cy="75716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800" u="sng" err="1">
                  <a:solidFill>
                    <a:srgbClr val="2D2D8A"/>
                  </a:solidFill>
                  <a:latin typeface="Times New Roman" panose="02020603050405020304" pitchFamily="18" charset="0"/>
                </a:rPr>
                <a:t>Ví</a:t>
              </a:r>
              <a:r>
                <a:rPr lang="en-US" altLang="en-US" sz="2800" u="sng">
                  <a:solidFill>
                    <a:srgbClr val="2D2D8A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u="sng" smtClean="0">
                  <a:solidFill>
                    <a:srgbClr val="2D2D8A"/>
                  </a:solidFill>
                  <a:latin typeface="Times New Roman" panose="02020603050405020304" pitchFamily="18" charset="0"/>
                </a:rPr>
                <a:t>dụ 1:</a:t>
              </a:r>
              <a:r>
                <a:rPr lang="en-US" altLang="en-US" sz="2800" smtClean="0">
                  <a:solidFill>
                    <a:srgbClr val="2D2D8A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hữ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nhật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ABCD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diện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ích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m</a:t>
              </a:r>
              <a:r>
                <a:rPr lang="en-US" altLang="en-US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hiều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rộng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m.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hiều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dài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ó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2957947" y="1962749"/>
                  <a:ext cx="152052" cy="42497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oMath>
                    </m:oMathPara>
                  </a14:m>
                  <a:endPara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7947" y="1962749"/>
                  <a:ext cx="152052" cy="42497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r="-1833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4189203" y="1915965"/>
                  <a:ext cx="85395" cy="4889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9203" y="1915965"/>
                  <a:ext cx="85395" cy="4889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4117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5"/>
          <p:cNvGrpSpPr/>
          <p:nvPr/>
        </p:nvGrpSpPr>
        <p:grpSpPr bwMode="auto">
          <a:xfrm>
            <a:off x="3090545" y="1567815"/>
            <a:ext cx="4804410" cy="2994075"/>
            <a:chOff x="3312" y="2197"/>
            <a:chExt cx="1997" cy="1345"/>
          </a:xfrm>
        </p:grpSpPr>
        <p:sp>
          <p:nvSpPr>
            <p:cNvPr id="40" name="Rectangle 11"/>
            <p:cNvSpPr>
              <a:spLocks noChangeArrowheads="1"/>
            </p:cNvSpPr>
            <p:nvPr/>
          </p:nvSpPr>
          <p:spPr bwMode="auto">
            <a:xfrm>
              <a:off x="3516" y="2417"/>
              <a:ext cx="1630" cy="955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>
              <a:solidFill>
                <a:sysClr val="windowText" lastClr="000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en-US" altLang="en-US" sz="3600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3312" y="2233"/>
              <a:ext cx="20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en-US" sz="2400" b="1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5105" y="2197"/>
              <a:ext cx="20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en-US" sz="2400" b="1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5095" y="3335"/>
              <a:ext cx="16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en-US" sz="2400" b="1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3343" y="3335"/>
              <a:ext cx="16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en-US" sz="2400" b="1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4762500" y="1506220"/>
            <a:ext cx="1100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m</a:t>
            </a:r>
          </a:p>
        </p:txBody>
      </p:sp>
      <p:grpSp>
        <p:nvGrpSpPr>
          <p:cNvPr id="46" name="Group 33"/>
          <p:cNvGrpSpPr/>
          <p:nvPr/>
        </p:nvGrpSpPr>
        <p:grpSpPr bwMode="auto">
          <a:xfrm>
            <a:off x="7695883" y="2674937"/>
            <a:ext cx="452437" cy="830263"/>
            <a:chOff x="5184" y="2668"/>
            <a:chExt cx="285" cy="523"/>
          </a:xfrm>
        </p:grpSpPr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5184" y="2668"/>
              <a:ext cx="20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b="1" u="sng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8" name="Text Box 19"/>
            <p:cNvSpPr txBox="1">
              <a:spLocks noChangeArrowheads="1"/>
            </p:cNvSpPr>
            <p:nvPr/>
          </p:nvSpPr>
          <p:spPr bwMode="auto">
            <a:xfrm>
              <a:off x="5306" y="2742"/>
              <a:ext cx="16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876800" y="2743200"/>
            <a:ext cx="1102996" cy="690880"/>
            <a:chOff x="6499548" y="2812059"/>
            <a:chExt cx="1102996" cy="690880"/>
          </a:xfrm>
        </p:grpSpPr>
        <p:sp>
          <p:nvSpPr>
            <p:cNvPr id="52" name="Text Box 23"/>
            <p:cNvSpPr txBox="1">
              <a:spLocks noChangeArrowheads="1"/>
            </p:cNvSpPr>
            <p:nvPr/>
          </p:nvSpPr>
          <p:spPr bwMode="auto">
            <a:xfrm>
              <a:off x="6940556" y="2933068"/>
              <a:ext cx="661988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en-US" sz="2400" b="1" baseline="300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6499548" y="2812059"/>
                  <a:ext cx="541020" cy="6908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100" b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100" b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den>
                        </m:f>
                      </m:oMath>
                    </m:oMathPara>
                  </a14:m>
                  <a:endParaRPr lang="en-US" b="1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9548" y="2812059"/>
                  <a:ext cx="541020" cy="69088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1752600" y="4469127"/>
            <a:ext cx="86721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ậ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1600" y="4267200"/>
            <a:ext cx="10140230" cy="802005"/>
            <a:chOff x="152400" y="4923726"/>
            <a:chExt cx="9163154" cy="849435"/>
          </a:xfrm>
        </p:grpSpPr>
        <p:sp>
          <p:nvSpPr>
            <p:cNvPr id="25" name="Rectangle 37"/>
            <p:cNvSpPr>
              <a:spLocks noChangeArrowheads="1"/>
            </p:cNvSpPr>
            <p:nvPr/>
          </p:nvSpPr>
          <p:spPr bwMode="auto">
            <a:xfrm>
              <a:off x="152400" y="5138266"/>
              <a:ext cx="8398510" cy="552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Để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hiều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dài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hữ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nhật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ta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àm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phép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chia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8071029" y="4923726"/>
                  <a:ext cx="1244525" cy="84943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sz="2800" b="1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800" b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800" b="1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2800" b="1" i="1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1029" y="4923726"/>
                  <a:ext cx="1244525" cy="8494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4953000" y="1364615"/>
            <a:ext cx="817880" cy="692785"/>
            <a:chOff x="4432069" y="3802242"/>
            <a:chExt cx="817880" cy="6927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4432069" y="3802242"/>
                  <a:ext cx="541020" cy="692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1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1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den>
                        </m:f>
                      </m:oMath>
                    </m:oMathPara>
                  </a14:m>
                  <a:endParaRPr lang="en-US" b="1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2069" y="3802242"/>
                  <a:ext cx="541020" cy="69278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tangle 7"/>
            <p:cNvSpPr/>
            <p:nvPr/>
          </p:nvSpPr>
          <p:spPr>
            <a:xfrm>
              <a:off x="4813069" y="3882252"/>
              <a:ext cx="436880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35" name="Group 27"/>
          <p:cNvGrpSpPr/>
          <p:nvPr/>
        </p:nvGrpSpPr>
        <p:grpSpPr bwMode="auto">
          <a:xfrm>
            <a:off x="3429000" y="4442937"/>
            <a:ext cx="639763" cy="1277938"/>
            <a:chOff x="816" y="1930"/>
            <a:chExt cx="403" cy="805"/>
          </a:xfrm>
        </p:grpSpPr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>
              <a:off x="902" y="1930"/>
              <a:ext cx="25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49" name="Text Box 29"/>
            <p:cNvSpPr txBox="1">
              <a:spLocks noChangeArrowheads="1"/>
            </p:cNvSpPr>
            <p:nvPr/>
          </p:nvSpPr>
          <p:spPr bwMode="auto">
            <a:xfrm>
              <a:off x="816" y="2329"/>
              <a:ext cx="403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15</a:t>
              </a:r>
            </a:p>
          </p:txBody>
        </p:sp>
        <p:sp>
          <p:nvSpPr>
            <p:cNvPr id="50" name="Line 30"/>
            <p:cNvSpPr>
              <a:spLocks noChangeShapeType="1"/>
            </p:cNvSpPr>
            <p:nvPr/>
          </p:nvSpPr>
          <p:spPr bwMode="auto">
            <a:xfrm>
              <a:off x="864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Text Box 31"/>
          <p:cNvSpPr txBox="1">
            <a:spLocks noChangeArrowheads="1"/>
          </p:cNvSpPr>
          <p:nvPr/>
        </p:nvSpPr>
        <p:spPr bwMode="auto">
          <a:xfrm>
            <a:off x="4264025" y="4675029"/>
            <a:ext cx="3098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54" name="Group 32"/>
          <p:cNvGrpSpPr/>
          <p:nvPr/>
        </p:nvGrpSpPr>
        <p:grpSpPr bwMode="auto">
          <a:xfrm>
            <a:off x="4739640" y="4454684"/>
            <a:ext cx="457200" cy="1266826"/>
            <a:chOff x="1280" y="1937"/>
            <a:chExt cx="288" cy="798"/>
          </a:xfrm>
        </p:grpSpPr>
        <p:sp>
          <p:nvSpPr>
            <p:cNvPr id="55" name="Text Box 33"/>
            <p:cNvSpPr txBox="1">
              <a:spLocks noChangeArrowheads="1"/>
            </p:cNvSpPr>
            <p:nvPr/>
          </p:nvSpPr>
          <p:spPr bwMode="auto">
            <a:xfrm>
              <a:off x="1296" y="2329"/>
              <a:ext cx="25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56" name="Text Box 34"/>
            <p:cNvSpPr txBox="1">
              <a:spLocks noChangeArrowheads="1"/>
            </p:cNvSpPr>
            <p:nvPr/>
          </p:nvSpPr>
          <p:spPr bwMode="auto">
            <a:xfrm>
              <a:off x="1296" y="1937"/>
              <a:ext cx="25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57" name="Line 35"/>
            <p:cNvSpPr>
              <a:spLocks noChangeShapeType="1"/>
            </p:cNvSpPr>
            <p:nvPr/>
          </p:nvSpPr>
          <p:spPr bwMode="auto">
            <a:xfrm>
              <a:off x="1280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5486083" y="4739482"/>
            <a:ext cx="44069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FF"/>
                </a:solidFill>
              </a:rPr>
              <a:t>=</a:t>
            </a:r>
          </a:p>
        </p:txBody>
      </p:sp>
      <p:grpSp>
        <p:nvGrpSpPr>
          <p:cNvPr id="59" name="Group 37"/>
          <p:cNvGrpSpPr/>
          <p:nvPr/>
        </p:nvGrpSpPr>
        <p:grpSpPr bwMode="auto">
          <a:xfrm>
            <a:off x="3429000" y="4423569"/>
            <a:ext cx="639763" cy="1277938"/>
            <a:chOff x="816" y="1930"/>
            <a:chExt cx="403" cy="805"/>
          </a:xfrm>
        </p:grpSpPr>
        <p:sp>
          <p:nvSpPr>
            <p:cNvPr id="60" name="Text Box 38"/>
            <p:cNvSpPr txBox="1">
              <a:spLocks noChangeArrowheads="1"/>
            </p:cNvSpPr>
            <p:nvPr/>
          </p:nvSpPr>
          <p:spPr bwMode="auto">
            <a:xfrm>
              <a:off x="902" y="1930"/>
              <a:ext cx="25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61" name="Text Box 39"/>
            <p:cNvSpPr txBox="1">
              <a:spLocks noChangeArrowheads="1"/>
            </p:cNvSpPr>
            <p:nvPr/>
          </p:nvSpPr>
          <p:spPr bwMode="auto">
            <a:xfrm>
              <a:off x="816" y="2329"/>
              <a:ext cx="403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15</a:t>
              </a:r>
            </a:p>
          </p:txBody>
        </p:sp>
        <p:sp>
          <p:nvSpPr>
            <p:cNvPr id="62" name="Line 40"/>
            <p:cNvSpPr>
              <a:spLocks noChangeShapeType="1"/>
            </p:cNvSpPr>
            <p:nvPr/>
          </p:nvSpPr>
          <p:spPr bwMode="auto">
            <a:xfrm>
              <a:off x="872" y="2323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3" name="Text Box 41"/>
          <p:cNvSpPr txBox="1">
            <a:spLocks noChangeArrowheads="1"/>
          </p:cNvSpPr>
          <p:nvPr/>
        </p:nvSpPr>
        <p:spPr bwMode="auto">
          <a:xfrm>
            <a:off x="6737668" y="4649629"/>
            <a:ext cx="411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FF"/>
                </a:solidFill>
              </a:rPr>
              <a:t>x</a:t>
            </a:r>
          </a:p>
        </p:txBody>
      </p:sp>
      <p:grpSp>
        <p:nvGrpSpPr>
          <p:cNvPr id="64" name="Group 42"/>
          <p:cNvGrpSpPr/>
          <p:nvPr/>
        </p:nvGrpSpPr>
        <p:grpSpPr bwMode="auto">
          <a:xfrm>
            <a:off x="4725352" y="4438810"/>
            <a:ext cx="471488" cy="1282701"/>
            <a:chOff x="1280" y="1927"/>
            <a:chExt cx="297" cy="808"/>
          </a:xfrm>
        </p:grpSpPr>
        <p:sp>
          <p:nvSpPr>
            <p:cNvPr id="65" name="Text Box 43"/>
            <p:cNvSpPr txBox="1">
              <a:spLocks noChangeArrowheads="1"/>
            </p:cNvSpPr>
            <p:nvPr/>
          </p:nvSpPr>
          <p:spPr bwMode="auto">
            <a:xfrm>
              <a:off x="1296" y="2329"/>
              <a:ext cx="25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66" name="Text Box 44"/>
            <p:cNvSpPr txBox="1">
              <a:spLocks noChangeArrowheads="1"/>
            </p:cNvSpPr>
            <p:nvPr/>
          </p:nvSpPr>
          <p:spPr bwMode="auto">
            <a:xfrm>
              <a:off x="1318" y="1927"/>
              <a:ext cx="25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67" name="Line 45"/>
            <p:cNvSpPr>
              <a:spLocks noChangeShapeType="1"/>
            </p:cNvSpPr>
            <p:nvPr/>
          </p:nvSpPr>
          <p:spPr bwMode="auto">
            <a:xfrm>
              <a:off x="1280" y="2320"/>
              <a:ext cx="288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8" name="Group 77"/>
          <p:cNvGrpSpPr/>
          <p:nvPr/>
        </p:nvGrpSpPr>
        <p:grpSpPr bwMode="auto">
          <a:xfrm>
            <a:off x="8130540" y="4419600"/>
            <a:ext cx="665163" cy="1274763"/>
            <a:chOff x="3478" y="2552"/>
            <a:chExt cx="419" cy="803"/>
          </a:xfrm>
        </p:grpSpPr>
        <p:sp>
          <p:nvSpPr>
            <p:cNvPr id="69" name="Text Box 46"/>
            <p:cNvSpPr txBox="1">
              <a:spLocks noChangeArrowheads="1"/>
            </p:cNvSpPr>
            <p:nvPr/>
          </p:nvSpPr>
          <p:spPr bwMode="auto">
            <a:xfrm>
              <a:off x="3494" y="2949"/>
              <a:ext cx="403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30</a:t>
              </a:r>
            </a:p>
          </p:txBody>
        </p:sp>
        <p:sp>
          <p:nvSpPr>
            <p:cNvPr id="70" name="Text Box 47"/>
            <p:cNvSpPr txBox="1">
              <a:spLocks noChangeArrowheads="1"/>
            </p:cNvSpPr>
            <p:nvPr/>
          </p:nvSpPr>
          <p:spPr bwMode="auto">
            <a:xfrm>
              <a:off x="3494" y="2552"/>
              <a:ext cx="403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21</a:t>
              </a:r>
            </a:p>
          </p:txBody>
        </p:sp>
        <p:sp>
          <p:nvSpPr>
            <p:cNvPr id="71" name="Line 48"/>
            <p:cNvSpPr>
              <a:spLocks noChangeShapeType="1"/>
            </p:cNvSpPr>
            <p:nvPr/>
          </p:nvSpPr>
          <p:spPr bwMode="auto">
            <a:xfrm>
              <a:off x="3478" y="2940"/>
              <a:ext cx="3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2" name="Text Box 49"/>
          <p:cNvSpPr txBox="1">
            <a:spLocks noChangeArrowheads="1"/>
          </p:cNvSpPr>
          <p:nvPr/>
        </p:nvSpPr>
        <p:spPr bwMode="auto">
          <a:xfrm>
            <a:off x="7689850" y="4722654"/>
            <a:ext cx="44069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4718685" y="6365399"/>
            <a:ext cx="411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74" name="Text Box 52"/>
          <p:cNvSpPr txBox="1">
            <a:spLocks noChangeArrowheads="1"/>
          </p:cNvSpPr>
          <p:nvPr/>
        </p:nvSpPr>
        <p:spPr bwMode="auto">
          <a:xfrm>
            <a:off x="4730750" y="5665629"/>
            <a:ext cx="411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75" name="Line 54"/>
          <p:cNvSpPr>
            <a:spLocks noChangeShapeType="1"/>
          </p:cNvSpPr>
          <p:nvPr/>
        </p:nvSpPr>
        <p:spPr bwMode="auto">
          <a:xfrm>
            <a:off x="4724400" y="6330792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6" name="Group 55"/>
          <p:cNvGrpSpPr/>
          <p:nvPr/>
        </p:nvGrpSpPr>
        <p:grpSpPr bwMode="auto">
          <a:xfrm>
            <a:off x="3268345" y="5431632"/>
            <a:ext cx="533400" cy="1309688"/>
            <a:chOff x="2880" y="2617"/>
            <a:chExt cx="336" cy="825"/>
          </a:xfrm>
        </p:grpSpPr>
        <p:sp>
          <p:nvSpPr>
            <p:cNvPr id="77" name="Text Box 56"/>
            <p:cNvSpPr txBox="1">
              <a:spLocks noChangeArrowheads="1"/>
            </p:cNvSpPr>
            <p:nvPr/>
          </p:nvSpPr>
          <p:spPr bwMode="auto">
            <a:xfrm>
              <a:off x="2933" y="3036"/>
              <a:ext cx="25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78" name="Text Box 57"/>
            <p:cNvSpPr txBox="1">
              <a:spLocks noChangeArrowheads="1"/>
            </p:cNvSpPr>
            <p:nvPr/>
          </p:nvSpPr>
          <p:spPr bwMode="auto">
            <a:xfrm>
              <a:off x="2880" y="2617"/>
              <a:ext cx="331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 3</a:t>
              </a:r>
            </a:p>
          </p:txBody>
        </p:sp>
        <p:sp>
          <p:nvSpPr>
            <p:cNvPr id="79" name="Line 58"/>
            <p:cNvSpPr>
              <a:spLocks noChangeShapeType="1"/>
            </p:cNvSpPr>
            <p:nvPr/>
          </p:nvSpPr>
          <p:spPr bwMode="auto">
            <a:xfrm>
              <a:off x="2928" y="2988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Line 59"/>
            <p:cNvSpPr>
              <a:spLocks noChangeShapeType="1"/>
            </p:cNvSpPr>
            <p:nvPr/>
          </p:nvSpPr>
          <p:spPr bwMode="auto">
            <a:xfrm>
              <a:off x="2928" y="2988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3" name="Group 76"/>
          <p:cNvGrpSpPr/>
          <p:nvPr/>
        </p:nvGrpSpPr>
        <p:grpSpPr bwMode="auto">
          <a:xfrm>
            <a:off x="3061642" y="5645150"/>
            <a:ext cx="6289357" cy="1136650"/>
            <a:chOff x="816" y="3435"/>
            <a:chExt cx="3181" cy="716"/>
          </a:xfrm>
        </p:grpSpPr>
        <p:sp>
          <p:nvSpPr>
            <p:cNvPr id="114" name="Text Box 73"/>
            <p:cNvSpPr txBox="1">
              <a:spLocks noChangeArrowheads="1"/>
            </p:cNvSpPr>
            <p:nvPr/>
          </p:nvSpPr>
          <p:spPr bwMode="auto">
            <a:xfrm>
              <a:off x="816" y="3552"/>
              <a:ext cx="31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hiều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ài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ình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hữ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hật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là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:</a:t>
              </a:r>
            </a:p>
          </p:txBody>
        </p:sp>
        <p:sp>
          <p:nvSpPr>
            <p:cNvPr id="115" name="Text Box 74"/>
            <p:cNvSpPr txBox="1">
              <a:spLocks noChangeArrowheads="1"/>
            </p:cNvSpPr>
            <p:nvPr/>
          </p:nvSpPr>
          <p:spPr bwMode="auto">
            <a:xfrm>
              <a:off x="3661" y="3552"/>
              <a:ext cx="33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m</a:t>
              </a:r>
            </a:p>
          </p:txBody>
        </p:sp>
        <p:sp>
          <p:nvSpPr>
            <p:cNvPr id="116" name="Text Box 75"/>
            <p:cNvSpPr txBox="1">
              <a:spLocks noChangeArrowheads="1"/>
            </p:cNvSpPr>
            <p:nvPr/>
          </p:nvSpPr>
          <p:spPr bwMode="auto">
            <a:xfrm>
              <a:off x="3390" y="3435"/>
              <a:ext cx="349" cy="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sz="3200" b="1" i="0" u="sng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1 </a:t>
              </a:r>
              <a:r>
                <a:rPr kumimoji="0" lang="en-US" altLang="en-US" b="1" i="0" u="sng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30</a:t>
              </a:r>
            </a:p>
          </p:txBody>
        </p:sp>
      </p:grpSp>
      <p:sp>
        <p:nvSpPr>
          <p:cNvPr id="122" name="Text Box 39"/>
          <p:cNvSpPr txBox="1">
            <a:spLocks noChangeArrowheads="1"/>
          </p:cNvSpPr>
          <p:nvPr/>
        </p:nvSpPr>
        <p:spPr bwMode="auto">
          <a:xfrm>
            <a:off x="1841864" y="4648200"/>
            <a:ext cx="1426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FF"/>
                </a:solidFill>
              </a:rPr>
              <a:t> </a:t>
            </a:r>
            <a:r>
              <a:rPr lang="en-US" altLang="en-US" smtClean="0">
                <a:solidFill>
                  <a:srgbClr val="0000FF"/>
                </a:solidFill>
              </a:rPr>
              <a:t>Ta có:</a:t>
            </a:r>
            <a:endParaRPr lang="en-US" alt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67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1.85185E-6 L 0.20912 0.00648 " pathEditMode="relative" rAng="0" ptsTypes="AA">
                                      <p:cBhvr>
                                        <p:cTn id="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56" y="324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5E-6 -4.44444E-6 L -0.00013 0.15903 " pathEditMode="relative" rAng="0" ptsTypes="AA">
                                      <p:cBhvr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0.03055 C 0.00625 0.03194 0.01159 0.03449 0.01771 0.0368 C 0.01966 0.04027 0.02252 0.04189 0.02526 0.04513 C 0.02929 0.05046 0.025 0.04583 0.02773 0.05162 C 0.02929 0.05416 0.03125 0.05625 0.03255 0.05879 C 0.03411 0.06597 0.03502 0.06828 0.03255 0.07777 C 0.03073 0.08495 0.02278 0.09074 0.01666 0.09143 C -0.00391 0.09351 0.00221 0.08726 -0.00339 0.09375 " pathEditMode="relative" rAng="0" ptsTypes="AAAAAAAA">
                                      <p:cBhvr>
                                        <p:cTn id="10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3148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01945 C -0.00131 -0.01991 -0.00313 -0.01991 -0.00508 -0.0206 C -0.00938 -0.02245 -0.01823 -0.03866 -0.0211 -0.04398 C -0.02123 -0.04514 -0.02123 -0.0463 -0.02175 -0.04722 C -0.0224 -0.04838 -0.02383 -0.04838 -0.02435 -0.04954 C -0.02657 -0.05486 -0.02578 -0.0588 -0.02852 -0.06389 C -0.02813 -0.06713 -0.02839 -0.0706 -0.02761 -0.07384 C -0.02539 -0.08588 -0.00782 -0.08449 -0.00183 -0.08495 C 0.0013 -0.08634 3.75E-6 -0.08565 0.00234 -0.08727 " pathEditMode="relative" rAng="0" ptsTypes="AAAAAAAAA">
                                      <p:cBhvr>
                                        <p:cTn id="10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84 0.01227 L 0.3164 -0.14306 " pathEditMode="relative" rAng="0" ptsTypes="AA">
                                      <p:cBhvr>
                                        <p:cTn id="1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78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5" grpId="1"/>
      <p:bldP spid="24" grpId="0"/>
      <p:bldP spid="24" grpId="1"/>
      <p:bldP spid="24" grpId="2"/>
      <p:bldP spid="51" grpId="0"/>
      <p:bldP spid="58" grpId="0"/>
      <p:bldP spid="63" grpId="0"/>
      <p:bldP spid="72" grpId="0"/>
      <p:bldP spid="73" grpId="0"/>
      <p:bldP spid="73" grpId="1"/>
      <p:bldP spid="73" grpId="2"/>
      <p:bldP spid="74" grpId="0"/>
      <p:bldP spid="74" grpId="1"/>
      <p:bldP spid="74" grpId="2"/>
      <p:bldP spid="1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886200" y="533499"/>
            <a:ext cx="446088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  <a:endParaRPr kumimoji="0" lang="en-US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" name="Text Box 75"/>
          <p:cNvSpPr txBox="1">
            <a:spLocks noChangeArrowheads="1"/>
          </p:cNvSpPr>
          <p:nvPr/>
        </p:nvSpPr>
        <p:spPr bwMode="auto">
          <a:xfrm>
            <a:off x="3124200" y="332839"/>
            <a:ext cx="7461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0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0" i="0" u="sng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   </a:t>
            </a:r>
            <a:r>
              <a:rPr lang="en-US" altLang="en-US">
                <a:solidFill>
                  <a:prstClr val="black"/>
                </a:solidFill>
              </a:rPr>
              <a:t>7</a:t>
            </a:r>
            <a:endParaRPr kumimoji="0" lang="en-US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0" name="Text Box 75"/>
          <p:cNvSpPr txBox="1">
            <a:spLocks noChangeArrowheads="1"/>
          </p:cNvSpPr>
          <p:nvPr/>
        </p:nvSpPr>
        <p:spPr bwMode="auto">
          <a:xfrm>
            <a:off x="4114800" y="332839"/>
            <a:ext cx="7461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0" i="0" u="sng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   </a:t>
            </a:r>
            <a:r>
              <a:rPr kumimoji="0" lang="en-US" altLang="en-US" sz="3600" b="0" i="0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8</a:t>
            </a:r>
            <a:endParaRPr kumimoji="0" lang="en-US" altLang="en-US" sz="3600" b="0" i="0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317" name="Title 1"/>
          <p:cNvSpPr>
            <a:spLocks noGrp="1"/>
          </p:cNvSpPr>
          <p:nvPr>
            <p:ph type="title" idx="4294967295"/>
          </p:nvPr>
        </p:nvSpPr>
        <p:spPr>
          <a:xfrm>
            <a:off x="990600" y="381099"/>
            <a:ext cx="2057400" cy="1189038"/>
          </a:xfrm>
        </p:spPr>
        <p:txBody>
          <a:bodyPr/>
          <a:lstStyle/>
          <a:p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vi-VN" altLang="en-US" sz="3200" b="1" smtClean="0"/>
              <a:t>:</a:t>
            </a:r>
            <a:r>
              <a:rPr lang="en-US" altLang="en-US" sz="3200" b="1" dirty="0"/>
              <a:t/>
            </a:r>
            <a:br>
              <a:rPr lang="en-US" altLang="en-US" sz="3200" b="1" dirty="0"/>
            </a:b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3505199" y="1774608"/>
            <a:ext cx="533400" cy="1279526"/>
            <a:chOff x="864" y="1930"/>
            <a:chExt cx="336" cy="806"/>
          </a:xfrm>
        </p:grpSpPr>
        <p:sp>
          <p:nvSpPr>
            <p:cNvPr id="13351" name="Text Box 28"/>
            <p:cNvSpPr txBox="1">
              <a:spLocks noChangeArrowheads="1"/>
            </p:cNvSpPr>
            <p:nvPr/>
          </p:nvSpPr>
          <p:spPr bwMode="auto">
            <a:xfrm>
              <a:off x="912" y="1930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3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52" name="Text Box 29"/>
            <p:cNvSpPr txBox="1">
              <a:spLocks noChangeArrowheads="1"/>
            </p:cNvSpPr>
            <p:nvPr/>
          </p:nvSpPr>
          <p:spPr bwMode="auto">
            <a:xfrm>
              <a:off x="866" y="2329"/>
              <a:ext cx="33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en-US" smtClean="0">
                  <a:solidFill>
                    <a:srgbClr val="0000FF"/>
                  </a:solidFill>
                </a:rPr>
                <a:t> 7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53" name="Line 30"/>
            <p:cNvSpPr>
              <a:spLocks noChangeShapeType="1"/>
            </p:cNvSpPr>
            <p:nvPr/>
          </p:nvSpPr>
          <p:spPr bwMode="auto">
            <a:xfrm>
              <a:off x="864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4264025" y="2006699"/>
            <a:ext cx="3098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grpSp>
        <p:nvGrpSpPr>
          <p:cNvPr id="3" name="Group 32"/>
          <p:cNvGrpSpPr/>
          <p:nvPr/>
        </p:nvGrpSpPr>
        <p:grpSpPr bwMode="auto">
          <a:xfrm>
            <a:off x="4739640" y="1786355"/>
            <a:ext cx="457200" cy="1268414"/>
            <a:chOff x="1280" y="1937"/>
            <a:chExt cx="288" cy="799"/>
          </a:xfrm>
        </p:grpSpPr>
        <p:sp>
          <p:nvSpPr>
            <p:cNvPr id="13348" name="Text Box 33"/>
            <p:cNvSpPr txBox="1">
              <a:spLocks noChangeArrowheads="1"/>
            </p:cNvSpPr>
            <p:nvPr/>
          </p:nvSpPr>
          <p:spPr bwMode="auto">
            <a:xfrm>
              <a:off x="1296" y="2329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49" name="Text Box 34"/>
            <p:cNvSpPr txBox="1">
              <a:spLocks noChangeArrowheads="1"/>
            </p:cNvSpPr>
            <p:nvPr/>
          </p:nvSpPr>
          <p:spPr bwMode="auto">
            <a:xfrm>
              <a:off x="1296" y="1937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5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50" name="Line 35"/>
            <p:cNvSpPr>
              <a:spLocks noChangeShapeType="1"/>
            </p:cNvSpPr>
            <p:nvPr/>
          </p:nvSpPr>
          <p:spPr bwMode="auto">
            <a:xfrm>
              <a:off x="1280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5486083" y="2071152"/>
            <a:ext cx="44069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</a:t>
            </a:r>
          </a:p>
        </p:txBody>
      </p:sp>
      <p:grpSp>
        <p:nvGrpSpPr>
          <p:cNvPr id="4" name="Group 37"/>
          <p:cNvGrpSpPr/>
          <p:nvPr/>
        </p:nvGrpSpPr>
        <p:grpSpPr bwMode="auto">
          <a:xfrm>
            <a:off x="3597218" y="1763593"/>
            <a:ext cx="672612" cy="1284288"/>
            <a:chOff x="714" y="1953"/>
            <a:chExt cx="459" cy="809"/>
          </a:xfrm>
        </p:grpSpPr>
        <p:sp>
          <p:nvSpPr>
            <p:cNvPr id="13345" name="Text Box 38"/>
            <p:cNvSpPr txBox="1">
              <a:spLocks noChangeArrowheads="1"/>
            </p:cNvSpPr>
            <p:nvPr/>
          </p:nvSpPr>
          <p:spPr bwMode="auto">
            <a:xfrm>
              <a:off x="728" y="1953"/>
              <a:ext cx="44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3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46" name="Text Box 39"/>
            <p:cNvSpPr txBox="1">
              <a:spLocks noChangeArrowheads="1"/>
            </p:cNvSpPr>
            <p:nvPr/>
          </p:nvSpPr>
          <p:spPr bwMode="auto">
            <a:xfrm>
              <a:off x="714" y="2355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en-US">
                  <a:solidFill>
                    <a:srgbClr val="0000FF"/>
                  </a:solidFill>
                </a:rPr>
                <a:t>7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47" name="Line 40"/>
            <p:cNvSpPr>
              <a:spLocks noChangeShapeType="1"/>
            </p:cNvSpPr>
            <p:nvPr/>
          </p:nvSpPr>
          <p:spPr bwMode="auto">
            <a:xfrm>
              <a:off x="720" y="2323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9" name="Text Box 41"/>
          <p:cNvSpPr txBox="1">
            <a:spLocks noChangeArrowheads="1"/>
          </p:cNvSpPr>
          <p:nvPr/>
        </p:nvSpPr>
        <p:spPr bwMode="auto">
          <a:xfrm>
            <a:off x="6629400" y="1981299"/>
            <a:ext cx="411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</a:p>
        </p:txBody>
      </p:sp>
      <p:grpSp>
        <p:nvGrpSpPr>
          <p:cNvPr id="5" name="Group 42"/>
          <p:cNvGrpSpPr/>
          <p:nvPr/>
        </p:nvGrpSpPr>
        <p:grpSpPr bwMode="auto">
          <a:xfrm>
            <a:off x="4725352" y="1753238"/>
            <a:ext cx="1217614" cy="1263652"/>
            <a:chOff x="1280" y="1936"/>
            <a:chExt cx="767" cy="796"/>
          </a:xfrm>
        </p:grpSpPr>
        <p:sp>
          <p:nvSpPr>
            <p:cNvPr id="13342" name="Text Box 43"/>
            <p:cNvSpPr txBox="1">
              <a:spLocks noChangeArrowheads="1"/>
            </p:cNvSpPr>
            <p:nvPr/>
          </p:nvSpPr>
          <p:spPr bwMode="auto">
            <a:xfrm>
              <a:off x="1305" y="2325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43" name="Text Box 44"/>
            <p:cNvSpPr txBox="1">
              <a:spLocks noChangeArrowheads="1"/>
            </p:cNvSpPr>
            <p:nvPr/>
          </p:nvSpPr>
          <p:spPr bwMode="auto">
            <a:xfrm>
              <a:off x="1316" y="1936"/>
              <a:ext cx="731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5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44" name="Line 45"/>
            <p:cNvSpPr>
              <a:spLocks noChangeShapeType="1"/>
            </p:cNvSpPr>
            <p:nvPr/>
          </p:nvSpPr>
          <p:spPr bwMode="auto">
            <a:xfrm>
              <a:off x="1280" y="2320"/>
              <a:ext cx="288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77"/>
          <p:cNvGrpSpPr/>
          <p:nvPr/>
        </p:nvGrpSpPr>
        <p:grpSpPr bwMode="auto">
          <a:xfrm>
            <a:off x="8130540" y="1751272"/>
            <a:ext cx="671513" cy="1276351"/>
            <a:chOff x="3478" y="2552"/>
            <a:chExt cx="423" cy="804"/>
          </a:xfrm>
        </p:grpSpPr>
        <p:sp>
          <p:nvSpPr>
            <p:cNvPr id="13339" name="Text Box 46"/>
            <p:cNvSpPr txBox="1">
              <a:spLocks noChangeArrowheads="1"/>
            </p:cNvSpPr>
            <p:nvPr/>
          </p:nvSpPr>
          <p:spPr bwMode="auto">
            <a:xfrm>
              <a:off x="3494" y="2949"/>
              <a:ext cx="40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en-US" noProof="0" smtClean="0">
                  <a:solidFill>
                    <a:srgbClr val="0000FF"/>
                  </a:solidFill>
                </a:rPr>
                <a:t>35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40" name="Text Box 47"/>
            <p:cNvSpPr txBox="1">
              <a:spLocks noChangeArrowheads="1"/>
            </p:cNvSpPr>
            <p:nvPr/>
          </p:nvSpPr>
          <p:spPr bwMode="auto">
            <a:xfrm>
              <a:off x="3494" y="2552"/>
              <a:ext cx="40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4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41" name="Line 48"/>
            <p:cNvSpPr>
              <a:spLocks noChangeShapeType="1"/>
            </p:cNvSpPr>
            <p:nvPr/>
          </p:nvSpPr>
          <p:spPr bwMode="auto">
            <a:xfrm>
              <a:off x="3478" y="2940"/>
              <a:ext cx="3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78" name="Text Box 49"/>
          <p:cNvSpPr txBox="1">
            <a:spLocks noChangeArrowheads="1"/>
          </p:cNvSpPr>
          <p:nvPr/>
        </p:nvSpPr>
        <p:spPr bwMode="auto">
          <a:xfrm>
            <a:off x="7689850" y="2054324"/>
            <a:ext cx="44069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</a:t>
            </a:r>
          </a:p>
        </p:txBody>
      </p:sp>
      <p:sp>
        <p:nvSpPr>
          <p:cNvPr id="79" name="Text Box 51"/>
          <p:cNvSpPr txBox="1">
            <a:spLocks noChangeArrowheads="1"/>
          </p:cNvSpPr>
          <p:nvPr/>
        </p:nvSpPr>
        <p:spPr bwMode="auto">
          <a:xfrm>
            <a:off x="4718685" y="3697069"/>
            <a:ext cx="4154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8</a:t>
            </a:r>
            <a:endParaRPr kumimoji="0" lang="en-US" altLang="en-US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0" name="Text Box 52"/>
          <p:cNvSpPr txBox="1">
            <a:spLocks noChangeArrowheads="1"/>
          </p:cNvSpPr>
          <p:nvPr/>
        </p:nvSpPr>
        <p:spPr bwMode="auto">
          <a:xfrm>
            <a:off x="4724400" y="2997299"/>
            <a:ext cx="411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dirty="0">
                <a:solidFill>
                  <a:srgbClr val="0000FF"/>
                </a:solidFill>
              </a:rPr>
              <a:t>5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1" name="Line 54"/>
          <p:cNvSpPr>
            <a:spLocks noChangeShapeType="1"/>
          </p:cNvSpPr>
          <p:nvPr/>
        </p:nvSpPr>
        <p:spPr bwMode="auto">
          <a:xfrm>
            <a:off x="4724400" y="3662462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7" name="Group 55"/>
          <p:cNvGrpSpPr/>
          <p:nvPr/>
        </p:nvGrpSpPr>
        <p:grpSpPr bwMode="auto">
          <a:xfrm>
            <a:off x="3268345" y="2763304"/>
            <a:ext cx="533400" cy="1311276"/>
            <a:chOff x="2880" y="2617"/>
            <a:chExt cx="336" cy="826"/>
          </a:xfrm>
        </p:grpSpPr>
        <p:sp>
          <p:nvSpPr>
            <p:cNvPr id="13335" name="Text Box 56"/>
            <p:cNvSpPr txBox="1">
              <a:spLocks noChangeArrowheads="1"/>
            </p:cNvSpPr>
            <p:nvPr/>
          </p:nvSpPr>
          <p:spPr bwMode="auto">
            <a:xfrm>
              <a:off x="2933" y="3036"/>
              <a:ext cx="26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5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36" name="Text Box 57"/>
            <p:cNvSpPr txBox="1">
              <a:spLocks noChangeArrowheads="1"/>
            </p:cNvSpPr>
            <p:nvPr/>
          </p:nvSpPr>
          <p:spPr bwMode="auto">
            <a:xfrm>
              <a:off x="2880" y="2617"/>
              <a:ext cx="33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</a:t>
              </a:r>
              <a:endParaRPr kumimoji="0" lang="en-US" altLang="en-US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37" name="Line 58"/>
            <p:cNvSpPr>
              <a:spLocks noChangeShapeType="1"/>
            </p:cNvSpPr>
            <p:nvPr/>
          </p:nvSpPr>
          <p:spPr bwMode="auto">
            <a:xfrm>
              <a:off x="2928" y="2988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38" name="Line 59"/>
            <p:cNvSpPr>
              <a:spLocks noChangeShapeType="1"/>
            </p:cNvSpPr>
            <p:nvPr/>
          </p:nvSpPr>
          <p:spPr bwMode="auto">
            <a:xfrm>
              <a:off x="2928" y="2988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42" name="Rectangle 13"/>
          <p:cNvSpPr>
            <a:spLocks noChangeArrowheads="1"/>
          </p:cNvSpPr>
          <p:nvPr/>
        </p:nvSpPr>
        <p:spPr bwMode="auto">
          <a:xfrm>
            <a:off x="2514600" y="4267200"/>
            <a:ext cx="7375525" cy="1066800"/>
          </a:xfrm>
          <a:prstGeom prst="rect">
            <a:avLst/>
          </a:prstGeom>
          <a:solidFill>
            <a:srgbClr val="BBE0E3"/>
          </a:solidFill>
          <a:ln w="9525">
            <a:solidFill>
              <a:srgbClr val="BBE0E3"/>
            </a:solidFill>
            <a:miter lim="800000"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2800" kern="0" dirty="0" err="1">
                <a:solidFill>
                  <a:srgbClr val="0000CC"/>
                </a:solidFill>
                <a:ea typeface="MS PGothic" panose="020B0600070205080204" pitchFamily="34" charset="-128"/>
              </a:rPr>
              <a:t>Khi</a:t>
            </a:r>
            <a:r>
              <a:rPr lang="en-US" altLang="ja-JP" sz="2800" kern="0" dirty="0">
                <a:solidFill>
                  <a:srgbClr val="0000CC"/>
                </a:solidFill>
                <a:ea typeface="MS PGothic" panose="020B0600070205080204" pitchFamily="34" charset="-128"/>
              </a:rPr>
              <a:t> chia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anose="020B0600070205080204" pitchFamily="34" charset="-128"/>
              </a:rPr>
              <a:t>hai</a:t>
            </a:r>
            <a:r>
              <a:rPr lang="en-US" altLang="ja-JP" sz="2800" kern="0" dirty="0">
                <a:solidFill>
                  <a:srgbClr val="0000CC"/>
                </a:solidFill>
                <a:ea typeface="MS PGothic" panose="020B0600070205080204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anose="020B0600070205080204" pitchFamily="34" charset="-128"/>
              </a:rPr>
              <a:t>phân</a:t>
            </a:r>
            <a:r>
              <a:rPr lang="en-US" altLang="ja-JP" sz="2800" kern="0" dirty="0">
                <a:solidFill>
                  <a:srgbClr val="0000CC"/>
                </a:solidFill>
                <a:ea typeface="MS PGothic" panose="020B0600070205080204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anose="020B0600070205080204" pitchFamily="34" charset="-128"/>
              </a:rPr>
              <a:t>số</a:t>
            </a:r>
            <a:r>
              <a:rPr lang="en-US" altLang="ja-JP" sz="2800" kern="0" dirty="0">
                <a:solidFill>
                  <a:srgbClr val="0000CC"/>
                </a:solidFill>
                <a:ea typeface="MS PGothic" panose="020B0600070205080204" pitchFamily="34" charset="-128"/>
              </a:rPr>
              <a:t> ta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anose="020B0600070205080204" pitchFamily="34" charset="-128"/>
              </a:rPr>
              <a:t>làm</a:t>
            </a:r>
            <a:r>
              <a:rPr lang="en-US" altLang="ja-JP" sz="2800" kern="0" dirty="0">
                <a:solidFill>
                  <a:srgbClr val="0000CC"/>
                </a:solidFill>
                <a:ea typeface="MS PGothic" panose="020B0600070205080204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anose="020B0600070205080204" pitchFamily="34" charset="-128"/>
              </a:rPr>
              <a:t>thế</a:t>
            </a:r>
            <a:r>
              <a:rPr lang="en-US" altLang="ja-JP" sz="2800" kern="0" dirty="0">
                <a:solidFill>
                  <a:srgbClr val="0000CC"/>
                </a:solidFill>
                <a:ea typeface="MS PGothic" panose="020B0600070205080204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anose="020B0600070205080204" pitchFamily="34" charset="-128"/>
              </a:rPr>
              <a:t>nào</a:t>
            </a:r>
            <a:r>
              <a:rPr lang="en-US" altLang="ja-JP" sz="2800" kern="0" dirty="0">
                <a:solidFill>
                  <a:srgbClr val="0000CC"/>
                </a:solidFill>
                <a:ea typeface="MS PGothic" panose="020B0600070205080204" pitchFamily="34" charset="-128"/>
              </a:rPr>
              <a:t>?</a:t>
            </a:r>
            <a:endParaRPr lang="en-US" sz="2800" kern="0" dirty="0">
              <a:solidFill>
                <a:srgbClr val="0000CC"/>
              </a:solidFill>
            </a:endParaRPr>
          </a:p>
        </p:txBody>
      </p:sp>
      <p:sp>
        <p:nvSpPr>
          <p:cNvPr id="43" name="AutoShape 14"/>
          <p:cNvSpPr>
            <a:spLocks noChangeArrowheads="1"/>
          </p:cNvSpPr>
          <p:nvPr/>
        </p:nvSpPr>
        <p:spPr bwMode="auto">
          <a:xfrm>
            <a:off x="1824355" y="4191000"/>
            <a:ext cx="8350250" cy="1600200"/>
          </a:xfrm>
          <a:prstGeom prst="flowChartAlternateProcess">
            <a:avLst/>
          </a:prstGeom>
          <a:solidFill>
            <a:srgbClr val="FFFFCC"/>
          </a:solidFill>
          <a:ln w="28575">
            <a:solidFill>
              <a:srgbClr val="0000CC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rgbClr val="000000"/>
              </a:solidFill>
            </a:endParaRP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2113280" y="4514850"/>
            <a:ext cx="7899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ja-JP" sz="3200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Khi</a:t>
            </a:r>
            <a:r>
              <a:rPr lang="en-US" altLang="ja-JP" sz="3200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chia </a:t>
            </a:r>
            <a:r>
              <a:rPr lang="en-US" altLang="ja-JP" sz="3200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hai</a:t>
            </a:r>
            <a:r>
              <a:rPr lang="en-US" altLang="ja-JP" sz="3200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ân</a:t>
            </a:r>
            <a:r>
              <a:rPr lang="en-US" altLang="ja-JP" sz="3200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3200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, ta </a:t>
            </a:r>
            <a:r>
              <a:rPr lang="en-US" altLang="ja-JP" sz="3200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lấy</a:t>
            </a:r>
            <a:r>
              <a:rPr lang="en-US" altLang="ja-JP" sz="3200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ân</a:t>
            </a:r>
            <a:r>
              <a:rPr lang="en-US" altLang="ja-JP" sz="3200" u="sng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3200" u="sng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hứ</a:t>
            </a:r>
            <a:r>
              <a:rPr lang="en-US" altLang="ja-JP" sz="3200" u="sng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hất</a:t>
            </a:r>
            <a:r>
              <a:rPr lang="en-US" altLang="ja-JP" sz="3200" u="sng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hân</a:t>
            </a:r>
            <a:r>
              <a:rPr lang="en-US" altLang="ja-JP" sz="3200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ới</a:t>
            </a:r>
            <a:r>
              <a:rPr lang="en-US" altLang="ja-JP" sz="3200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hân</a:t>
            </a:r>
            <a:r>
              <a:rPr lang="en-US" altLang="ja-JP" sz="3200" u="sng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ja-JP" sz="3200" u="sng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hứ</a:t>
            </a:r>
            <a:r>
              <a:rPr lang="en-US" altLang="ja-JP" sz="3200" u="sng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hai</a:t>
            </a:r>
            <a:r>
              <a:rPr lang="en-US" altLang="ja-JP" sz="3200" u="sng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đảo</a:t>
            </a:r>
            <a:r>
              <a:rPr lang="en-US" altLang="ja-JP" sz="3200" u="sng" kern="0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3200" u="sng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gược</a:t>
            </a:r>
            <a:r>
              <a:rPr lang="en-US" altLang="ja-JP" sz="3200" kern="0" dirty="0">
                <a:solidFill>
                  <a:srgbClr val="00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5" name="WordArt 17"/>
          <p:cNvSpPr>
            <a:spLocks noChangeArrowheads="1" noChangeShapeType="1" noTextEdit="1"/>
          </p:cNvSpPr>
          <p:nvPr/>
        </p:nvSpPr>
        <p:spPr bwMode="auto">
          <a:xfrm>
            <a:off x="643889" y="3200400"/>
            <a:ext cx="3089910" cy="48476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19050">
                  <a:solidFill>
                    <a:srgbClr val="0000CC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rPr>
              <a:t>GHI NHỚ</a:t>
            </a:r>
            <a:r>
              <a:rPr lang="en-US" sz="3600" kern="10" dirty="0">
                <a:ln w="19050">
                  <a:solidFill>
                    <a:srgbClr val="0000CC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11801E-6 -2.22222E-6 L 0.20907 0.00648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7" y="32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01 0.01111 L -0.02514 0.17014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0.03055 C 0.00625 0.03194 0.01159 0.03449 0.01771 0.0368 C 0.01966 0.04027 0.02252 0.04189 0.02526 0.04513 C 0.02929 0.05046 0.025 0.04583 0.02773 0.05162 C 0.02929 0.05416 0.03125 0.05625 0.03255 0.05879 C 0.03411 0.06597 0.03502 0.06828 0.03255 0.07777 C 0.03073 0.08495 0.02278 0.09074 0.01666 0.09143 C -0.00391 0.09351 0.00221 0.08726 -0.00339 0.09375 " pathEditMode="relative" rAng="0" ptsTypes="AAAAAAAA">
                                      <p:cBhvr>
                                        <p:cTn id="6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3148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01945 C -0.00131 -0.01991 -0.00313 -0.01991 -0.00508 -0.0206 C -0.00938 -0.02245 -0.01823 -0.03866 -0.0211 -0.04398 C -0.02123 -0.04514 -0.02123 -0.0463 -0.02175 -0.04722 C -0.0224 -0.04838 -0.02383 -0.04838 -0.02435 -0.04954 C -0.02657 -0.05486 -0.02578 -0.0588 -0.02852 -0.06389 C -0.02813 -0.06713 -0.02839 -0.0706 -0.02761 -0.07384 C -0.02539 -0.08588 -0.00782 -0.08449 -0.00183 -0.08495 C 0.0013 -0.08634 3.75E-6 -0.08565 0.00234 -0.08727 " pathEditMode="relative" rAng="0" ptsTypes="AAAAAAAAA">
                                      <p:cBhvr>
                                        <p:cTn id="6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244 0.01921 L 0.31014 -0.14306 " pathEditMode="relative" rAng="0" ptsTypes="AA"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79" y="-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49" grpId="0"/>
      <p:bldP spid="50" grpId="0"/>
      <p:bldP spid="59" grpId="0"/>
      <p:bldP spid="64" grpId="0"/>
      <p:bldP spid="69" grpId="0"/>
      <p:bldP spid="78" grpId="0"/>
      <p:bldP spid="79" grpId="0"/>
      <p:bldP spid="79" grpId="1"/>
      <p:bldP spid="79" grpId="2"/>
      <p:bldP spid="80" grpId="0"/>
      <p:bldP spid="80" grpId="1"/>
      <p:bldP spid="80" grpId="2"/>
      <p:bldP spid="42" grpId="0" bldLvl="0" animBg="1"/>
      <p:bldP spid="42" grpId="1" bldLvl="0" animBg="1"/>
      <p:bldP spid="43" grpId="0" bldLvl="0" animBg="1"/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066800"/>
            <a:ext cx="6782435" cy="4921885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 rot="21420000">
            <a:off x="4765834" y="3035945"/>
            <a:ext cx="449770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60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9d41573b44756d9e801e36957e01290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19200" y="2133600"/>
            <a:ext cx="4305300" cy="500951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2588840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/>
          </a:stretch>
        </a:blipFill>
      </a:spPr>
      <a:bodyPr/>
      <a:lstStyle>
        <a:defPPr>
          <a:defRPr>
            <a:noFill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</TotalTime>
  <Words>2000</Words>
  <Application>Microsoft Office PowerPoint</Application>
  <PresentationFormat>Custom</PresentationFormat>
  <Paragraphs>356</Paragraphs>
  <Slides>30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1_Default Design</vt:lpstr>
      <vt:lpstr>1_Office Theme</vt:lpstr>
      <vt:lpstr>2_Office Theme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K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A</cp:lastModifiedBy>
  <cp:revision>127</cp:revision>
  <dcterms:created xsi:type="dcterms:W3CDTF">2017-02-19T05:56:00Z</dcterms:created>
  <dcterms:modified xsi:type="dcterms:W3CDTF">2023-03-12T14:3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3ADD1AAC9164C72A06B0A4914B3AA3E</vt:lpwstr>
  </property>
  <property fmtid="{D5CDD505-2E9C-101B-9397-08002B2CF9AE}" pid="3" name="KSOProductBuildVer">
    <vt:lpwstr>1033-11.2.0.10463</vt:lpwstr>
  </property>
</Properties>
</file>